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18A1F1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414DB2" w:rsidRPr="006A2386" w14:paraId="626D0CE6" w14:textId="77777777" w:rsidTr="002D7816">
        <w:tc>
          <w:tcPr>
            <w:tcW w:w="9889" w:type="dxa"/>
            <w:gridSpan w:val="2"/>
          </w:tcPr>
          <w:p w14:paraId="6B0964CD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414DB2" w:rsidRPr="006A2386" w14:paraId="40BB371F" w14:textId="77777777" w:rsidTr="002D7816">
        <w:tc>
          <w:tcPr>
            <w:tcW w:w="9889" w:type="dxa"/>
            <w:gridSpan w:val="2"/>
          </w:tcPr>
          <w:p w14:paraId="0C94BA49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414DB2" w:rsidRPr="006A2386" w14:paraId="1A106974" w14:textId="77777777" w:rsidTr="002D7816">
        <w:tc>
          <w:tcPr>
            <w:tcW w:w="9889" w:type="dxa"/>
            <w:gridSpan w:val="2"/>
          </w:tcPr>
          <w:p w14:paraId="693E675E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высшего образования</w:t>
            </w:r>
          </w:p>
        </w:tc>
      </w:tr>
      <w:tr w:rsidR="00414DB2" w:rsidRPr="006A2386" w14:paraId="56B19B6A" w14:textId="77777777" w:rsidTr="002D7816">
        <w:tc>
          <w:tcPr>
            <w:tcW w:w="9889" w:type="dxa"/>
            <w:gridSpan w:val="2"/>
          </w:tcPr>
          <w:p w14:paraId="02AA34A0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«Российский государственный университет им. </w:t>
            </w:r>
            <w:proofErr w:type="gramStart"/>
            <w:r w:rsidRPr="006A2386">
              <w:rPr>
                <w:rFonts w:eastAsia="Times New Roman"/>
                <w:iCs/>
                <w:sz w:val="24"/>
                <w:szCs w:val="24"/>
              </w:rPr>
              <w:t>А.Н.</w:t>
            </w:r>
            <w:proofErr w:type="gramEnd"/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 Косыгина</w:t>
            </w:r>
          </w:p>
        </w:tc>
      </w:tr>
      <w:tr w:rsidR="00414DB2" w:rsidRPr="006A2386" w14:paraId="11ACD779" w14:textId="77777777" w:rsidTr="002D7816">
        <w:tc>
          <w:tcPr>
            <w:tcW w:w="9889" w:type="dxa"/>
            <w:gridSpan w:val="2"/>
          </w:tcPr>
          <w:p w14:paraId="76A421AD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(Технологии. Дизайн. Искусство)»</w:t>
            </w:r>
          </w:p>
        </w:tc>
      </w:tr>
      <w:tr w:rsidR="00414DB2" w:rsidRPr="006A2386" w14:paraId="6BE33511" w14:textId="77777777" w:rsidTr="002D7816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2ED2E68B" w14:textId="77777777" w:rsidR="00414DB2" w:rsidRPr="006A2386" w:rsidRDefault="00414DB2" w:rsidP="002D7816">
            <w:pPr>
              <w:spacing w:line="271" w:lineRule="auto"/>
              <w:ind w:right="-57"/>
              <w:jc w:val="both"/>
              <w:rPr>
                <w:rFonts w:eastAsia="Times New Roman"/>
                <w:b/>
                <w:iCs/>
                <w:sz w:val="24"/>
                <w:szCs w:val="24"/>
              </w:rPr>
            </w:pPr>
          </w:p>
        </w:tc>
      </w:tr>
      <w:tr w:rsidR="00414DB2" w:rsidRPr="006A2386" w14:paraId="7BBB157B" w14:textId="77777777" w:rsidTr="002D7816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677AD76" w14:textId="77777777" w:rsidR="00414DB2" w:rsidRPr="006A2386" w:rsidRDefault="00414DB2" w:rsidP="002D7816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8464B14" w14:textId="77777777" w:rsidR="00414DB2" w:rsidRPr="006A2386" w:rsidRDefault="00414DB2" w:rsidP="002D7816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>Экономики и менеджмента</w:t>
            </w:r>
          </w:p>
        </w:tc>
      </w:tr>
      <w:tr w:rsidR="00414DB2" w:rsidRPr="006A2386" w14:paraId="1A7EB4E7" w14:textId="77777777" w:rsidTr="002D7816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333FA02" w14:textId="77777777" w:rsidR="00414DB2" w:rsidRPr="006A2386" w:rsidRDefault="00414DB2" w:rsidP="002D7816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C0AEEFA" w14:textId="77777777" w:rsidR="00414DB2" w:rsidRPr="006A2386" w:rsidRDefault="00414DB2" w:rsidP="002D7816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>Высшей математики</w:t>
            </w:r>
          </w:p>
        </w:tc>
      </w:tr>
    </w:tbl>
    <w:p w14:paraId="09EED1B8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9F0447B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17FE4D9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27B1B38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67D00AA2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3334E5A5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F5AC59C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85B9CE8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414DB2" w:rsidRPr="006A2386" w14:paraId="3484AF0A" w14:textId="77777777" w:rsidTr="002D7816">
        <w:trPr>
          <w:trHeight w:val="567"/>
        </w:trPr>
        <w:tc>
          <w:tcPr>
            <w:tcW w:w="9889" w:type="dxa"/>
            <w:gridSpan w:val="3"/>
            <w:vAlign w:val="center"/>
          </w:tcPr>
          <w:p w14:paraId="5D9F42B3" w14:textId="77777777" w:rsidR="00414DB2" w:rsidRPr="006A2386" w:rsidRDefault="00414DB2" w:rsidP="002D7816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>РАБОЧАЯ ПРОГРАММА</w:t>
            </w:r>
          </w:p>
          <w:p w14:paraId="41CEC5BD" w14:textId="77777777" w:rsidR="00414DB2" w:rsidRPr="006A2386" w:rsidRDefault="00414DB2" w:rsidP="002D7816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 xml:space="preserve">УЧЕБНОЙ ДИСЦИПЛИНЫ </w:t>
            </w:r>
          </w:p>
        </w:tc>
      </w:tr>
      <w:tr w:rsidR="00414DB2" w:rsidRPr="006A2386" w14:paraId="515F017A" w14:textId="77777777" w:rsidTr="002D7816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613BE221" w14:textId="61116628" w:rsidR="00414DB2" w:rsidRPr="006A2386" w:rsidRDefault="00414DB2" w:rsidP="002D7816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>«</w:t>
            </w:r>
            <w:r>
              <w:rPr>
                <w:b/>
                <w:iCs/>
                <w:sz w:val="26"/>
                <w:szCs w:val="26"/>
              </w:rPr>
              <w:t xml:space="preserve">СПЕЦИАЛЬНЫЕ РАЗДЕЛЫ </w:t>
            </w:r>
            <w:r w:rsidRPr="006A2386">
              <w:rPr>
                <w:b/>
                <w:iCs/>
                <w:sz w:val="26"/>
                <w:szCs w:val="26"/>
              </w:rPr>
              <w:t>МАТЕМАТИК</w:t>
            </w:r>
            <w:r>
              <w:rPr>
                <w:b/>
                <w:iCs/>
                <w:sz w:val="26"/>
                <w:szCs w:val="26"/>
              </w:rPr>
              <w:t>И</w:t>
            </w:r>
            <w:r w:rsidRPr="006A2386">
              <w:rPr>
                <w:b/>
                <w:iCs/>
                <w:sz w:val="26"/>
                <w:szCs w:val="26"/>
              </w:rPr>
              <w:t>»</w:t>
            </w:r>
          </w:p>
        </w:tc>
      </w:tr>
      <w:tr w:rsidR="00414DB2" w:rsidRPr="006A2386" w14:paraId="2F50F390" w14:textId="77777777" w:rsidTr="002D7816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4C877F7" w14:textId="77777777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6A2386">
              <w:rPr>
                <w:iCs/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9AF25FB" w14:textId="77777777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6A2386">
              <w:rPr>
                <w:iCs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414DB2" w:rsidRPr="006A2386" w14:paraId="5D3F6A3A" w14:textId="77777777" w:rsidTr="002D7816">
        <w:trPr>
          <w:trHeight w:val="567"/>
        </w:trPr>
        <w:tc>
          <w:tcPr>
            <w:tcW w:w="3330" w:type="dxa"/>
            <w:shd w:val="clear" w:color="auto" w:fill="auto"/>
          </w:tcPr>
          <w:p w14:paraId="4F9CABEF" w14:textId="7F5DBA0B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487CDABF" w14:textId="77777777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4"/>
                <w:szCs w:val="24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78E0B2F1" w14:textId="77777777" w:rsidR="00414DB2" w:rsidRPr="006A2386" w:rsidRDefault="00414DB2" w:rsidP="002D7816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Химическая технология  </w:t>
            </w:r>
          </w:p>
          <w:p w14:paraId="5F3DB46C" w14:textId="77777777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</w:p>
        </w:tc>
      </w:tr>
      <w:tr w:rsidR="00414DB2" w:rsidRPr="006A2386" w14:paraId="7BE9F526" w14:textId="77777777" w:rsidTr="002D7816">
        <w:trPr>
          <w:trHeight w:val="567"/>
        </w:trPr>
        <w:tc>
          <w:tcPr>
            <w:tcW w:w="3330" w:type="dxa"/>
            <w:shd w:val="clear" w:color="auto" w:fill="auto"/>
          </w:tcPr>
          <w:p w14:paraId="64DB087D" w14:textId="49B724DE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Направленность (профиль)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41E17FF2" w14:textId="77777777" w:rsidR="00414DB2" w:rsidRPr="006A2386" w:rsidRDefault="00414DB2" w:rsidP="002D7816">
            <w:pPr>
              <w:ind w:left="2836" w:hanging="2836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Химическая технология косметических   </w:t>
            </w:r>
          </w:p>
          <w:p w14:paraId="02F64D45" w14:textId="77777777" w:rsidR="00414DB2" w:rsidRPr="006A2386" w:rsidRDefault="00414DB2" w:rsidP="002D7816">
            <w:pPr>
              <w:rPr>
                <w:iCs/>
                <w:color w:val="FF0000"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 средств, биологически активных веществ и красителей</w:t>
            </w:r>
          </w:p>
          <w:p w14:paraId="3DFF0830" w14:textId="77777777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</w:p>
        </w:tc>
      </w:tr>
      <w:tr w:rsidR="00414DB2" w:rsidRPr="006A2386" w14:paraId="703E053A" w14:textId="77777777" w:rsidTr="002D7816">
        <w:trPr>
          <w:trHeight w:val="567"/>
        </w:trPr>
        <w:tc>
          <w:tcPr>
            <w:tcW w:w="3330" w:type="dxa"/>
            <w:shd w:val="clear" w:color="auto" w:fill="auto"/>
          </w:tcPr>
          <w:p w14:paraId="596EB03C" w14:textId="77777777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066BCA56" w14:textId="77777777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  <w:r w:rsidRPr="006A2386">
              <w:rPr>
                <w:bCs/>
                <w:iCs/>
                <w:sz w:val="24"/>
                <w:szCs w:val="24"/>
              </w:rPr>
              <w:t>4 года</w:t>
            </w:r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414DB2" w:rsidRPr="006A2386" w14:paraId="382608ED" w14:textId="77777777" w:rsidTr="002D7816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165B86EC" w14:textId="77777777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5053C128" w14:textId="77777777" w:rsidR="00414DB2" w:rsidRPr="006A2386" w:rsidRDefault="00414DB2" w:rsidP="002D7816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очная</w:t>
            </w:r>
          </w:p>
        </w:tc>
      </w:tr>
    </w:tbl>
    <w:p w14:paraId="26314D6E" w14:textId="77777777" w:rsidR="00414DB2" w:rsidRPr="006A2386" w:rsidRDefault="00414DB2" w:rsidP="00414DB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4C744CED" w14:textId="77777777" w:rsidR="00414DB2" w:rsidRPr="006A2386" w:rsidRDefault="00414DB2" w:rsidP="00414DB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24B80361" w14:textId="77777777" w:rsidR="00414DB2" w:rsidRPr="006A2386" w:rsidRDefault="00414DB2" w:rsidP="00414DB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42666D91" w14:textId="77777777" w:rsidR="00414DB2" w:rsidRPr="006A2386" w:rsidRDefault="00414DB2" w:rsidP="00414DB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414DB2" w:rsidRPr="006A2386" w14:paraId="296816D7" w14:textId="77777777" w:rsidTr="006F29BA">
        <w:trPr>
          <w:trHeight w:val="964"/>
        </w:trPr>
        <w:tc>
          <w:tcPr>
            <w:tcW w:w="9822" w:type="dxa"/>
            <w:gridSpan w:val="4"/>
          </w:tcPr>
          <w:p w14:paraId="6E861888" w14:textId="14659620" w:rsidR="00414DB2" w:rsidRPr="006A2386" w:rsidRDefault="00414DB2" w:rsidP="002D7816">
            <w:pPr>
              <w:ind w:firstLine="709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Рабочая программа учебной дисциплины «</w:t>
            </w:r>
            <w:r w:rsidR="006F29BA">
              <w:rPr>
                <w:rFonts w:eastAsia="Times New Roman"/>
                <w:iCs/>
                <w:sz w:val="24"/>
                <w:szCs w:val="24"/>
              </w:rPr>
              <w:t>Специальные разделы математики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» основной профессиональной образовательной программы высшего образования, рассмотрена и одобрена на заседании кафедры, протокол № 9 от 06.06.2021 г.</w:t>
            </w:r>
          </w:p>
        </w:tc>
      </w:tr>
      <w:tr w:rsidR="00414DB2" w:rsidRPr="006A2386" w14:paraId="6AB54625" w14:textId="77777777" w:rsidTr="006F29BA">
        <w:trPr>
          <w:trHeight w:val="567"/>
        </w:trPr>
        <w:tc>
          <w:tcPr>
            <w:tcW w:w="9822" w:type="dxa"/>
            <w:gridSpan w:val="4"/>
            <w:vAlign w:val="center"/>
          </w:tcPr>
          <w:p w14:paraId="1940EC48" w14:textId="77777777" w:rsidR="00414DB2" w:rsidRPr="006A2386" w:rsidRDefault="00414DB2" w:rsidP="002D7816">
            <w:pPr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Разработчик(и) рабочей программы учебной дисциплины/учебного модуля:</w:t>
            </w:r>
          </w:p>
        </w:tc>
      </w:tr>
      <w:tr w:rsidR="00414DB2" w:rsidRPr="006A2386" w14:paraId="30A50894" w14:textId="77777777" w:rsidTr="006F29BA">
        <w:trPr>
          <w:trHeight w:val="283"/>
        </w:trPr>
        <w:tc>
          <w:tcPr>
            <w:tcW w:w="381" w:type="dxa"/>
            <w:vAlign w:val="center"/>
          </w:tcPr>
          <w:p w14:paraId="4750D7ED" w14:textId="77777777" w:rsidR="00414DB2" w:rsidRPr="006A2386" w:rsidRDefault="00414DB2" w:rsidP="002D7816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03787AD0" w14:textId="767F7301" w:rsidR="00414DB2" w:rsidRPr="006A2386" w:rsidRDefault="00414DB2" w:rsidP="002D7816">
            <w:pPr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Доцент    </w:t>
            </w:r>
            <w:proofErr w:type="gramStart"/>
            <w:r w:rsidRPr="006A2386">
              <w:rPr>
                <w:rFonts w:eastAsia="Times New Roman"/>
                <w:iCs/>
                <w:sz w:val="24"/>
                <w:szCs w:val="24"/>
              </w:rPr>
              <w:t>В.Ю.</w:t>
            </w:r>
            <w:proofErr w:type="gramEnd"/>
            <w:r w:rsidR="00A8029A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Суетин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400C3DA0" w14:textId="77777777" w:rsidR="00414DB2" w:rsidRPr="006A2386" w:rsidRDefault="00414DB2" w:rsidP="002D7816">
            <w:pPr>
              <w:jc w:val="both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2A0CA2DD" w14:textId="77777777" w:rsidTr="002D7816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4646ED5B" w14:textId="77777777" w:rsidR="00414DB2" w:rsidRPr="006A2386" w:rsidRDefault="00414DB2" w:rsidP="002D7816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0CAC0C2D" w14:textId="77777777" w:rsidTr="002D781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41D0B3DA" w14:textId="77777777" w:rsidR="00414DB2" w:rsidRPr="006A2386" w:rsidRDefault="00414DB2" w:rsidP="002D7816">
            <w:pPr>
              <w:spacing w:line="271" w:lineRule="auto"/>
              <w:rPr>
                <w:rFonts w:eastAsia="Times New Roman"/>
                <w:iCs/>
                <w:sz w:val="24"/>
                <w:szCs w:val="24"/>
                <w:vertAlign w:val="superscript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Заведующий кафедрой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7E909B8A" w14:textId="126BEC39" w:rsidR="00414DB2" w:rsidRPr="006A2386" w:rsidRDefault="00414DB2" w:rsidP="002D781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В.Ф.</w:t>
            </w:r>
            <w:r w:rsidR="00A8029A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3F5BC462" w14:textId="77777777" w:rsidR="00414DB2" w:rsidRPr="006A2386" w:rsidRDefault="00414DB2" w:rsidP="00414DB2">
      <w:pPr>
        <w:jc w:val="both"/>
        <w:rPr>
          <w:iCs/>
          <w:sz w:val="20"/>
          <w:szCs w:val="20"/>
        </w:rPr>
      </w:pPr>
    </w:p>
    <w:p w14:paraId="3E89B99F" w14:textId="77777777" w:rsidR="00414DB2" w:rsidRPr="006A2386" w:rsidRDefault="00414DB2" w:rsidP="00414DB2">
      <w:pPr>
        <w:jc w:val="both"/>
        <w:rPr>
          <w:iCs/>
          <w:sz w:val="24"/>
          <w:szCs w:val="24"/>
        </w:rPr>
        <w:sectPr w:rsidR="00414DB2" w:rsidRPr="006A2386" w:rsidSect="00532F5A">
          <w:footerReference w:type="default" r:id="rId7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44A2D051" w14:textId="77777777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lastRenderedPageBreak/>
        <w:t xml:space="preserve">ОБЩИЕ СВЕДЕНИЯ </w:t>
      </w:r>
    </w:p>
    <w:p w14:paraId="351E9F2C" w14:textId="66CC20AB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ая дисциплина «</w:t>
      </w:r>
      <w:r w:rsidR="006F29BA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 xml:space="preserve">» изучается в </w:t>
      </w:r>
      <w:r>
        <w:rPr>
          <w:iCs/>
          <w:sz w:val="24"/>
          <w:szCs w:val="24"/>
        </w:rPr>
        <w:t>третьем</w:t>
      </w:r>
      <w:r w:rsidRPr="006A2386">
        <w:rPr>
          <w:iCs/>
          <w:sz w:val="24"/>
          <w:szCs w:val="24"/>
        </w:rPr>
        <w:t xml:space="preserve"> семестр</w:t>
      </w:r>
      <w:r>
        <w:rPr>
          <w:iCs/>
          <w:sz w:val="24"/>
          <w:szCs w:val="24"/>
        </w:rPr>
        <w:t>е</w:t>
      </w:r>
      <w:r w:rsidRPr="006A2386">
        <w:rPr>
          <w:iCs/>
          <w:sz w:val="24"/>
          <w:szCs w:val="24"/>
        </w:rPr>
        <w:t>.</w:t>
      </w:r>
    </w:p>
    <w:p w14:paraId="72CD3C77" w14:textId="77777777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Курсовая работа не предусмотрена.</w:t>
      </w:r>
    </w:p>
    <w:p w14:paraId="46958722" w14:textId="70BDB3E4" w:rsidR="00414DB2" w:rsidRPr="006A2386" w:rsidRDefault="00414DB2" w:rsidP="00414DB2">
      <w:pPr>
        <w:pStyle w:val="2"/>
      </w:pPr>
      <w:r w:rsidRPr="006A2386"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414DB2" w:rsidRPr="006A2386" w14:paraId="19390464" w14:textId="77777777" w:rsidTr="002D7816">
        <w:tc>
          <w:tcPr>
            <w:tcW w:w="2306" w:type="dxa"/>
          </w:tcPr>
          <w:p w14:paraId="5A1323BF" w14:textId="4A55F7BF" w:rsidR="00414DB2" w:rsidRPr="006A2386" w:rsidRDefault="00414DB2" w:rsidP="002D7816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   </w:t>
            </w:r>
            <w:r>
              <w:rPr>
                <w:iCs/>
                <w:sz w:val="24"/>
                <w:szCs w:val="24"/>
              </w:rPr>
              <w:t>третий</w:t>
            </w:r>
            <w:r w:rsidRPr="006A2386">
              <w:rPr>
                <w:bCs/>
                <w:iCs/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14:paraId="2B4F388B" w14:textId="77777777" w:rsidR="00414DB2" w:rsidRPr="006A2386" w:rsidRDefault="00414DB2" w:rsidP="002D7816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bCs/>
                <w:iCs/>
                <w:sz w:val="24"/>
                <w:szCs w:val="24"/>
              </w:rPr>
              <w:t>- экзамен</w:t>
            </w:r>
          </w:p>
        </w:tc>
      </w:tr>
      <w:tr w:rsidR="00414DB2" w:rsidRPr="006A2386" w14:paraId="4C5F6602" w14:textId="77777777" w:rsidTr="002D7816">
        <w:tc>
          <w:tcPr>
            <w:tcW w:w="2306" w:type="dxa"/>
          </w:tcPr>
          <w:p w14:paraId="3B6A2647" w14:textId="77777777" w:rsidR="00414DB2" w:rsidRPr="006A2386" w:rsidRDefault="00414DB2" w:rsidP="002D7816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724B433D" w14:textId="77777777" w:rsidR="00414DB2" w:rsidRPr="006A2386" w:rsidRDefault="00414DB2" w:rsidP="002D7816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414DB2" w:rsidRPr="006A2386" w14:paraId="26A9D66A" w14:textId="77777777" w:rsidTr="002D7816">
        <w:tc>
          <w:tcPr>
            <w:tcW w:w="2306" w:type="dxa"/>
          </w:tcPr>
          <w:p w14:paraId="02D93578" w14:textId="77777777" w:rsidR="00414DB2" w:rsidRPr="006A2386" w:rsidRDefault="00414DB2" w:rsidP="002D7816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1E4EECB" w14:textId="77777777" w:rsidR="00414DB2" w:rsidRPr="006A2386" w:rsidRDefault="00414DB2" w:rsidP="002D7816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5C9363DE" w14:textId="77777777" w:rsidR="00414DB2" w:rsidRPr="006A2386" w:rsidRDefault="00414DB2" w:rsidP="00414DB2">
      <w:pPr>
        <w:pStyle w:val="2"/>
      </w:pPr>
      <w:r w:rsidRPr="006A2386">
        <w:t>Место учебной дисциплины в структуре ОПОП</w:t>
      </w:r>
    </w:p>
    <w:p w14:paraId="1D6B20CE" w14:textId="6EE83412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ая дисциплина «</w:t>
      </w:r>
      <w:r w:rsidR="00862E0D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относится к обязательной части программы.</w:t>
      </w:r>
    </w:p>
    <w:p w14:paraId="31D63A8E" w14:textId="77777777" w:rsidR="00414DB2" w:rsidRPr="006A2386" w:rsidRDefault="00414DB2" w:rsidP="00414DB2">
      <w:pPr>
        <w:pStyle w:val="af0"/>
        <w:ind w:left="709"/>
        <w:rPr>
          <w:iCs/>
          <w:sz w:val="24"/>
          <w:szCs w:val="24"/>
        </w:rPr>
      </w:pPr>
    </w:p>
    <w:p w14:paraId="02912A83" w14:textId="783A81B5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Результаты обучения по учебной дисциплине «</w:t>
      </w:r>
      <w:r w:rsidR="006F29BA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используются при изучении следующих дисциплин:</w:t>
      </w:r>
    </w:p>
    <w:p w14:paraId="49652D78" w14:textId="77777777" w:rsidR="00414DB2" w:rsidRPr="006A2386" w:rsidRDefault="00414DB2" w:rsidP="00414DB2">
      <w:pPr>
        <w:pStyle w:val="af0"/>
        <w:ind w:left="709"/>
        <w:rPr>
          <w:iCs/>
          <w:sz w:val="24"/>
          <w:szCs w:val="24"/>
        </w:rPr>
      </w:pPr>
    </w:p>
    <w:p w14:paraId="498E339A" w14:textId="43DB9121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t>ЦЕЛИ И ПЛАНИРУЕМЫЕ РЕЗУЛЬТАТЫ ОБУЧЕНИЯ ПО ДИСЦИПЛИНЕ «</w:t>
      </w:r>
      <w:r w:rsidR="006F29BA">
        <w:rPr>
          <w:iCs/>
          <w:szCs w:val="24"/>
        </w:rPr>
        <w:t>Специальные разделы математики</w:t>
      </w:r>
      <w:r w:rsidRPr="006A2386">
        <w:rPr>
          <w:iCs/>
        </w:rPr>
        <w:t xml:space="preserve">» </w:t>
      </w:r>
    </w:p>
    <w:p w14:paraId="6F5E8112" w14:textId="2628A3D3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bookmarkStart w:id="11" w:name="_Hlk92643369"/>
      <w:r w:rsidRPr="006A2386">
        <w:rPr>
          <w:rFonts w:eastAsia="Times New Roman"/>
          <w:iCs/>
          <w:sz w:val="24"/>
          <w:szCs w:val="24"/>
        </w:rPr>
        <w:t xml:space="preserve">Целями изучения дисциплины </w:t>
      </w:r>
      <w:r w:rsidRPr="006A2386">
        <w:rPr>
          <w:iCs/>
          <w:sz w:val="24"/>
          <w:szCs w:val="24"/>
        </w:rPr>
        <w:t>«</w:t>
      </w:r>
      <w:r w:rsidR="006F29BA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</w:t>
      </w:r>
      <w:r w:rsidRPr="006A2386">
        <w:rPr>
          <w:rFonts w:eastAsia="Times New Roman"/>
          <w:iCs/>
          <w:sz w:val="24"/>
          <w:szCs w:val="24"/>
        </w:rPr>
        <w:t xml:space="preserve"> являются </w:t>
      </w:r>
    </w:p>
    <w:p w14:paraId="178A7F7C" w14:textId="75711A2B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 xml:space="preserve">- изучение основ теории </w:t>
      </w:r>
      <w:r w:rsidR="006F29BA">
        <w:rPr>
          <w:rFonts w:eastAsia="Times New Roman"/>
          <w:iCs/>
          <w:sz w:val="24"/>
          <w:szCs w:val="24"/>
        </w:rPr>
        <w:t xml:space="preserve">вероятностей и </w:t>
      </w:r>
      <w:r w:rsidR="00862E0D">
        <w:rPr>
          <w:rFonts w:eastAsia="Times New Roman"/>
          <w:iCs/>
          <w:sz w:val="24"/>
          <w:szCs w:val="24"/>
        </w:rPr>
        <w:t>математической</w:t>
      </w:r>
      <w:r w:rsidR="006F29BA">
        <w:rPr>
          <w:rFonts w:eastAsia="Times New Roman"/>
          <w:iCs/>
          <w:sz w:val="24"/>
          <w:szCs w:val="24"/>
        </w:rPr>
        <w:t xml:space="preserve"> </w:t>
      </w:r>
      <w:r w:rsidR="00862E0D">
        <w:rPr>
          <w:rFonts w:eastAsia="Times New Roman"/>
          <w:iCs/>
          <w:sz w:val="24"/>
          <w:szCs w:val="24"/>
        </w:rPr>
        <w:t>статистики</w:t>
      </w:r>
      <w:r w:rsidRPr="006A2386">
        <w:rPr>
          <w:rFonts w:eastAsia="Times New Roman"/>
          <w:iCs/>
          <w:sz w:val="24"/>
          <w:szCs w:val="24"/>
        </w:rPr>
        <w:t>, являющихся научной базой большинства методов научной обработки информации;</w:t>
      </w:r>
    </w:p>
    <w:p w14:paraId="374979E9" w14:textId="77777777" w:rsidR="00414DB2" w:rsidRPr="006A2386" w:rsidRDefault="00414DB2" w:rsidP="00414DB2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18D6AC86" w14:textId="77777777" w:rsidR="00414DB2" w:rsidRPr="006A2386" w:rsidRDefault="00414DB2" w:rsidP="00414DB2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7EA55217" w14:textId="4C2D5C86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color w:val="333333"/>
          <w:sz w:val="24"/>
          <w:szCs w:val="24"/>
        </w:rPr>
        <w:t>Результатом обучения по учебной дисциплине «</w:t>
      </w:r>
      <w:r w:rsidR="00036226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color w:val="333333"/>
          <w:sz w:val="24"/>
          <w:szCs w:val="24"/>
        </w:rPr>
        <w:t xml:space="preserve">» является овладение обучающимися </w:t>
      </w:r>
      <w:r w:rsidRPr="006A2386">
        <w:rPr>
          <w:rFonts w:eastAsia="Times New Roman"/>
          <w:iCs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bookmarkEnd w:id="11"/>
    <w:p w14:paraId="274B2C26" w14:textId="11403CBE" w:rsidR="00414DB2" w:rsidRPr="006A2386" w:rsidRDefault="00414DB2" w:rsidP="00414DB2">
      <w:pPr>
        <w:pStyle w:val="2"/>
      </w:pPr>
      <w:r w:rsidRPr="006A2386">
        <w:t xml:space="preserve">Формируемые компетенции, индикаторы достижения компетенций, соотнесённые с планируемыми результатами обучения по </w:t>
      </w:r>
      <w:proofErr w:type="gramStart"/>
      <w:r w:rsidRPr="006A2386">
        <w:t>дисциплине  «</w:t>
      </w:r>
      <w:proofErr w:type="gramEnd"/>
      <w:r w:rsidR="00862E0D">
        <w:rPr>
          <w:iCs w:val="0"/>
          <w:sz w:val="24"/>
          <w:szCs w:val="24"/>
        </w:rPr>
        <w:t>Специальные разделы математики</w:t>
      </w:r>
      <w:r w:rsidRPr="006A2386">
        <w:t>»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414DB2" w:rsidRPr="006A2386" w14:paraId="42EAC062" w14:textId="77777777" w:rsidTr="002D7816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09E987F2" w14:textId="119265B4" w:rsidR="00414DB2" w:rsidRPr="006A2386" w:rsidRDefault="00414DB2" w:rsidP="002D7816">
            <w:pPr>
              <w:pStyle w:val="pboth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5F111618" w14:textId="77777777" w:rsidR="00414DB2" w:rsidRPr="006A2386" w:rsidRDefault="00414DB2" w:rsidP="002D7816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6A2386">
              <w:rPr>
                <w:b/>
                <w:iCs/>
                <w:color w:val="000000"/>
              </w:rPr>
              <w:t>Код и наименование индикатора</w:t>
            </w:r>
          </w:p>
          <w:p w14:paraId="2D8985FD" w14:textId="38547565" w:rsidR="00414DB2" w:rsidRPr="006A2386" w:rsidRDefault="00414DB2" w:rsidP="002D7816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6A2386">
              <w:rPr>
                <w:b/>
                <w:iCs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0FE60AA3" w14:textId="77777777" w:rsidR="00414DB2" w:rsidRPr="006A2386" w:rsidRDefault="00414DB2" w:rsidP="002D7816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 xml:space="preserve">Планируемые результаты обучения </w:t>
            </w:r>
          </w:p>
          <w:p w14:paraId="0732CCE2" w14:textId="1B2876B7" w:rsidR="00414DB2" w:rsidRPr="006A2386" w:rsidRDefault="00414DB2" w:rsidP="002D7816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 xml:space="preserve">по дисциплине/модулю </w:t>
            </w:r>
          </w:p>
        </w:tc>
      </w:tr>
      <w:tr w:rsidR="009250FA" w:rsidRPr="006A2386" w14:paraId="43016087" w14:textId="77777777" w:rsidTr="002C4025">
        <w:trPr>
          <w:trHeight w:val="2056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CFB6501" w14:textId="77777777" w:rsidR="009250FA" w:rsidRDefault="009250FA" w:rsidP="002D7816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iCs/>
                <w:sz w:val="24"/>
                <w:szCs w:val="24"/>
                <w:lang w:eastAsia="en-US"/>
              </w:rPr>
              <w:t>ОПК-1</w:t>
            </w:r>
          </w:p>
          <w:p w14:paraId="1EC1B70F" w14:textId="76BA8D67" w:rsidR="009250FA" w:rsidRPr="006A2386" w:rsidRDefault="009250FA" w:rsidP="002D7816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 w:rsidRPr="009250FA"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Способен изучать, анализировать, использовать механизмы химических реакций, происходящих в технологических процессах и окружающем мире, основываясь на знаниях о строении </w:t>
            </w:r>
            <w:r w:rsidRPr="009250FA">
              <w:rPr>
                <w:rFonts w:eastAsiaTheme="minorHAnsi"/>
                <w:iCs/>
                <w:sz w:val="24"/>
                <w:szCs w:val="24"/>
                <w:lang w:eastAsia="en-US"/>
              </w:rPr>
              <w:lastRenderedPageBreak/>
              <w:t>вещества, природе химической связи и свойствах различных классов химических элементов, соединений, веществ и материал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F8F2D6E" w14:textId="77777777" w:rsidR="009250FA" w:rsidRDefault="009250FA" w:rsidP="002D7816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>
              <w:rPr>
                <w:rStyle w:val="fontstyle01"/>
                <w:rFonts w:ascii="Times New Roman" w:hAnsi="Times New Roman"/>
                <w:iCs/>
              </w:rPr>
              <w:lastRenderedPageBreak/>
              <w:t>ИД-ОПК-1.5</w:t>
            </w:r>
          </w:p>
          <w:p w14:paraId="72A8A989" w14:textId="2C83E18C" w:rsidR="009250FA" w:rsidRDefault="009250FA" w:rsidP="009250FA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онимание физико-химических процессов и явлений; владение техникой экспериментальных исследований; использование математического аппарата</w:t>
            </w:r>
          </w:p>
          <w:p w14:paraId="08988169" w14:textId="3B1569F8" w:rsidR="009250FA" w:rsidRPr="006A2386" w:rsidRDefault="009250FA" w:rsidP="002D7816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0623A73" w14:textId="77777777" w:rsidR="009250FA" w:rsidRDefault="002C4025" w:rsidP="009250FA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  <w:r>
              <w:rPr>
                <w:iCs/>
              </w:rPr>
              <w:t>- Верно выбирает и применяет методы математической обработки экспериментальных статистических данных</w:t>
            </w:r>
          </w:p>
          <w:p w14:paraId="5DA94D25" w14:textId="5E5DC999" w:rsidR="002C4025" w:rsidRPr="006A2386" w:rsidRDefault="002C4025" w:rsidP="009250FA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</w:p>
        </w:tc>
      </w:tr>
      <w:tr w:rsidR="00414DB2" w:rsidRPr="006A2386" w14:paraId="173BE8DD" w14:textId="77777777" w:rsidTr="002D7816">
        <w:trPr>
          <w:trHeight w:val="301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3065FB9" w14:textId="77777777" w:rsidR="009250FA" w:rsidRPr="006A2386" w:rsidRDefault="00414DB2" w:rsidP="002D7816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 w:rsidRPr="006A2386"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ОПК-2. </w:t>
            </w:r>
          </w:p>
          <w:p w14:paraId="59F469DB" w14:textId="77777777" w:rsidR="009250FA" w:rsidRDefault="009250FA" w:rsidP="009250FA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Способен использовать математические, физические, физико-химические, химические методы для решения задач профессиональной деятельности</w:t>
            </w:r>
          </w:p>
          <w:p w14:paraId="1CF7938F" w14:textId="46930231" w:rsidR="00414DB2" w:rsidRPr="006A2386" w:rsidRDefault="00414DB2" w:rsidP="002D7816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AC6FF19" w14:textId="77777777" w:rsidR="002C4025" w:rsidRPr="006A2386" w:rsidRDefault="002C4025" w:rsidP="002C4025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 w:rsidRPr="006A2386">
              <w:rPr>
                <w:rStyle w:val="fontstyle01"/>
                <w:rFonts w:ascii="Times New Roman" w:hAnsi="Times New Roman"/>
                <w:iCs/>
              </w:rPr>
              <w:t xml:space="preserve">ИД-ОПК-2.2 </w:t>
            </w:r>
          </w:p>
          <w:p w14:paraId="5F351EC6" w14:textId="77777777" w:rsidR="002C4025" w:rsidRDefault="002C4025" w:rsidP="002C4025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 xml:space="preserve">Использование математических методов для решения профессиональных задач </w:t>
            </w:r>
          </w:p>
          <w:p w14:paraId="39EB13ED" w14:textId="128ADE2D" w:rsidR="00414DB2" w:rsidRDefault="00414DB2" w:rsidP="009250F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 w:rsidRPr="006A2386">
              <w:rPr>
                <w:rStyle w:val="fontstyle01"/>
                <w:rFonts w:ascii="Times New Roman" w:hAnsi="Times New Roman"/>
                <w:iCs/>
              </w:rPr>
              <w:t>ИД-ОПК-2.</w:t>
            </w:r>
            <w:r w:rsidR="009250FA">
              <w:rPr>
                <w:rStyle w:val="fontstyle01"/>
                <w:rFonts w:ascii="Times New Roman" w:hAnsi="Times New Roman"/>
                <w:iCs/>
              </w:rPr>
              <w:t>4</w:t>
            </w:r>
          </w:p>
          <w:p w14:paraId="5A1E8C70" w14:textId="5A707945" w:rsidR="002C4025" w:rsidRDefault="002C4025" w:rsidP="002C4025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 xml:space="preserve">Выбор оптимальных методов исследования в области химических технологий; составление плана исследований с использованием выбранного метода </w:t>
            </w:r>
          </w:p>
          <w:p w14:paraId="747A2C20" w14:textId="77777777" w:rsidR="009250FA" w:rsidRPr="006A2386" w:rsidRDefault="009250FA" w:rsidP="009250FA">
            <w:pPr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lang w:eastAsia="en-US"/>
              </w:rPr>
            </w:pPr>
          </w:p>
          <w:p w14:paraId="5C54C66E" w14:textId="1F4EE933" w:rsidR="00414DB2" w:rsidRPr="006A2386" w:rsidRDefault="00414DB2" w:rsidP="002C4025">
            <w:pPr>
              <w:rPr>
                <w:rStyle w:val="fontstyle01"/>
                <w:rFonts w:eastAsiaTheme="minorHAnsi"/>
                <w:iCs/>
                <w:lang w:eastAsia="en-US"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B4D4167" w14:textId="77777777" w:rsidR="00414DB2" w:rsidRPr="006A2386" w:rsidRDefault="00414DB2" w:rsidP="002D781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iCs/>
              </w:rPr>
              <w:t>Различает при анализе явления общие и частные закономерности его построения и развития;</w:t>
            </w:r>
          </w:p>
          <w:p w14:paraId="1DD2E549" w14:textId="77777777" w:rsidR="00414DB2" w:rsidRPr="006A2386" w:rsidRDefault="00414DB2" w:rsidP="002D781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iCs/>
              </w:rPr>
              <w:t>Рассматривает инженерную проблему в динамике исторического и научного процесса;</w:t>
            </w:r>
          </w:p>
          <w:p w14:paraId="3EB2E554" w14:textId="77777777" w:rsidR="00414DB2" w:rsidRPr="006A2386" w:rsidRDefault="00414DB2" w:rsidP="002D781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iCs/>
              </w:rPr>
              <w:t xml:space="preserve"> Демонстрирует навыки постановки и решения технических и научных задач на основе современного уровня развития науки</w:t>
            </w:r>
          </w:p>
          <w:p w14:paraId="7014B01D" w14:textId="77777777" w:rsidR="00414DB2" w:rsidRPr="006A2386" w:rsidRDefault="00414DB2" w:rsidP="002D781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rFonts w:eastAsiaTheme="minorHAnsi"/>
                <w:iCs/>
                <w:color w:val="000000"/>
                <w:lang w:eastAsia="en-US"/>
              </w:rPr>
              <w:t xml:space="preserve"> 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64B53840" w14:textId="77777777" w:rsidR="00414DB2" w:rsidRPr="006A2386" w:rsidRDefault="00414DB2" w:rsidP="002D781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</w:p>
        </w:tc>
      </w:tr>
    </w:tbl>
    <w:p w14:paraId="7C5DE6D6" w14:textId="77777777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t>СТРУКТУРА И СОДЕРЖАНИЕ УЧЕБНОЙ ДИСЦИПЛИНЫ</w:t>
      </w:r>
    </w:p>
    <w:p w14:paraId="396D892B" w14:textId="55040DE2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</w:rPr>
      </w:pPr>
      <w:r w:rsidRPr="006A2386">
        <w:rPr>
          <w:iCs/>
          <w:sz w:val="24"/>
          <w:szCs w:val="24"/>
        </w:rPr>
        <w:t>Общая трудоёмкость учебной дисциплины «</w:t>
      </w:r>
      <w:r w:rsidR="00862E0D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по учебному плану составляет:</w:t>
      </w:r>
    </w:p>
    <w:p w14:paraId="3A33FFFA" w14:textId="77777777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414DB2" w:rsidRPr="006A2386" w14:paraId="7B0DB1FD" w14:textId="77777777" w:rsidTr="002D7816">
        <w:trPr>
          <w:trHeight w:val="340"/>
        </w:trPr>
        <w:tc>
          <w:tcPr>
            <w:tcW w:w="3969" w:type="dxa"/>
            <w:vAlign w:val="center"/>
          </w:tcPr>
          <w:p w14:paraId="77EFECFD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4A639793" w14:textId="5A4E8867" w:rsidR="00414DB2" w:rsidRPr="006A2386" w:rsidRDefault="00862E0D" w:rsidP="002D7816">
            <w:pPr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567" w:type="dxa"/>
            <w:vAlign w:val="center"/>
          </w:tcPr>
          <w:p w14:paraId="69BAD15E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spellStart"/>
            <w:r w:rsidRPr="006A2386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6A2386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3EFF03BA" w14:textId="334DBC78" w:rsidR="00414DB2" w:rsidRPr="006A2386" w:rsidRDefault="00862E0D" w:rsidP="002D7816">
            <w:pPr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937" w:type="dxa"/>
            <w:vAlign w:val="center"/>
          </w:tcPr>
          <w:p w14:paraId="583EC4B8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57722D5F" w14:textId="0A180096" w:rsidR="00414DB2" w:rsidRPr="006A2386" w:rsidRDefault="00180328" w:rsidP="00414DB2">
      <w:pPr>
        <w:pStyle w:val="2"/>
        <w:numPr>
          <w:ilvl w:val="3"/>
          <w:numId w:val="10"/>
        </w:numPr>
        <w:jc w:val="both"/>
      </w:pPr>
      <w:r w:rsidRPr="00180328">
        <w:t>3</w:t>
      </w:r>
      <w:r>
        <w:t xml:space="preserve">.1. </w:t>
      </w:r>
      <w:r w:rsidR="00414DB2" w:rsidRPr="006A2386">
        <w:t>Структура учебной дисциплины/модуля для обучающихся по видам занятий 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414DB2" w:rsidRPr="006A2386" w14:paraId="011655BB" w14:textId="77777777" w:rsidTr="002D7816">
        <w:trPr>
          <w:cantSplit/>
          <w:trHeight w:val="227"/>
        </w:trPr>
        <w:tc>
          <w:tcPr>
            <w:tcW w:w="9747" w:type="dxa"/>
            <w:gridSpan w:val="10"/>
            <w:shd w:val="clear" w:color="auto" w:fill="D9E2F3" w:themeFill="accent1" w:themeFillTint="33"/>
            <w:vAlign w:val="center"/>
          </w:tcPr>
          <w:p w14:paraId="52437618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Структура и объем дисциплины</w:t>
            </w:r>
          </w:p>
        </w:tc>
      </w:tr>
      <w:tr w:rsidR="00414DB2" w:rsidRPr="006A2386" w14:paraId="5BF3CFE4" w14:textId="77777777" w:rsidTr="002D7816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50E3A6B2" w14:textId="77777777" w:rsidR="00414DB2" w:rsidRPr="006A2386" w:rsidRDefault="00414DB2" w:rsidP="002D7816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textDirection w:val="btLr"/>
            <w:vAlign w:val="center"/>
          </w:tcPr>
          <w:p w14:paraId="487EEA9C" w14:textId="1398EE67" w:rsidR="00414DB2" w:rsidRPr="006A2386" w:rsidRDefault="00414DB2" w:rsidP="002D7816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9E2F3" w:themeFill="accent1" w:themeFillTint="33"/>
            <w:textDirection w:val="btLr"/>
            <w:vAlign w:val="center"/>
          </w:tcPr>
          <w:p w14:paraId="47FB2FD9" w14:textId="77777777" w:rsidR="00414DB2" w:rsidRPr="006A2386" w:rsidRDefault="00414DB2" w:rsidP="002D7816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0A67751F" w14:textId="77777777" w:rsidR="00414DB2" w:rsidRPr="006A2386" w:rsidRDefault="00414DB2" w:rsidP="002D7816">
            <w:pPr>
              <w:jc w:val="center"/>
              <w:rPr>
                <w:rFonts w:asciiTheme="minorHAnsi" w:eastAsiaTheme="minorHAnsi" w:hAnsiTheme="minorHAnsi" w:cstheme="minorBidi"/>
                <w:iCs/>
                <w:sz w:val="20"/>
                <w:szCs w:val="20"/>
                <w:lang w:eastAsia="en-US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Контактная аудиторная 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3E04DF35" w14:textId="77777777" w:rsidR="00414DB2" w:rsidRPr="006A2386" w:rsidRDefault="00414DB2" w:rsidP="002D7816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</w:tr>
      <w:tr w:rsidR="00414DB2" w:rsidRPr="006A2386" w14:paraId="32F3ED51" w14:textId="77777777" w:rsidTr="002D7816">
        <w:trPr>
          <w:cantSplit/>
          <w:trHeight w:val="1757"/>
        </w:trPr>
        <w:tc>
          <w:tcPr>
            <w:tcW w:w="1943" w:type="dxa"/>
            <w:vMerge/>
            <w:shd w:val="clear" w:color="auto" w:fill="D9E2F3" w:themeFill="accent1" w:themeFillTint="33"/>
            <w:vAlign w:val="center"/>
          </w:tcPr>
          <w:p w14:paraId="337B3D4A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19EB0319" w14:textId="77777777" w:rsidR="00414DB2" w:rsidRPr="006A2386" w:rsidRDefault="00414DB2" w:rsidP="002D7816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67E286EF" w14:textId="77777777" w:rsidR="00414DB2" w:rsidRPr="006A2386" w:rsidRDefault="00414DB2" w:rsidP="002D7816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785F6925" w14:textId="77777777" w:rsidR="00414DB2" w:rsidRPr="006A2386" w:rsidRDefault="00414DB2" w:rsidP="002D7816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7F51A6F9" w14:textId="77777777" w:rsidR="00414DB2" w:rsidRPr="006A2386" w:rsidRDefault="00414DB2" w:rsidP="002D7816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7A7FAC71" w14:textId="77777777" w:rsidR="00414DB2" w:rsidRPr="006A2386" w:rsidRDefault="00414DB2" w:rsidP="002D7816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0F077359" w14:textId="77777777" w:rsidR="00414DB2" w:rsidRPr="006A2386" w:rsidRDefault="00414DB2" w:rsidP="002D7816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2BE0E065" w14:textId="77777777" w:rsidR="00414DB2" w:rsidRPr="006A2386" w:rsidRDefault="00414DB2" w:rsidP="002D7816">
            <w:pPr>
              <w:ind w:left="28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урсовая работа/</w:t>
            </w:r>
          </w:p>
          <w:p w14:paraId="6D0D4BF8" w14:textId="77777777" w:rsidR="00414DB2" w:rsidRPr="006A2386" w:rsidRDefault="00414DB2" w:rsidP="002D7816">
            <w:pPr>
              <w:ind w:left="28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32285BA9" w14:textId="77777777" w:rsidR="00414DB2" w:rsidRPr="006A2386" w:rsidRDefault="00414DB2" w:rsidP="002D7816">
            <w:pPr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9E2F3" w:themeFill="accent1" w:themeFillTint="33"/>
            <w:textDirection w:val="btLr"/>
            <w:vAlign w:val="center"/>
          </w:tcPr>
          <w:p w14:paraId="515131E5" w14:textId="77777777" w:rsidR="00414DB2" w:rsidRPr="006A2386" w:rsidRDefault="00414DB2" w:rsidP="002D7816">
            <w:pPr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омежуточная аттестация, час</w:t>
            </w:r>
          </w:p>
        </w:tc>
      </w:tr>
      <w:tr w:rsidR="00414DB2" w:rsidRPr="006A2386" w14:paraId="5624AA0A" w14:textId="77777777" w:rsidTr="002D7816">
        <w:trPr>
          <w:cantSplit/>
          <w:trHeight w:val="227"/>
        </w:trPr>
        <w:tc>
          <w:tcPr>
            <w:tcW w:w="1943" w:type="dxa"/>
          </w:tcPr>
          <w:p w14:paraId="61FB1906" w14:textId="31750F11" w:rsidR="00414DB2" w:rsidRPr="006A2386" w:rsidRDefault="006F29BA" w:rsidP="002D7816">
            <w:pPr>
              <w:rPr>
                <w:iCs/>
              </w:rPr>
            </w:pPr>
            <w:r>
              <w:rPr>
                <w:iCs/>
              </w:rPr>
              <w:t>3</w:t>
            </w:r>
            <w:r w:rsidR="00414DB2" w:rsidRPr="006A2386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78FBE7D3" w14:textId="77777777" w:rsidR="00414DB2" w:rsidRPr="006A2386" w:rsidRDefault="00414DB2" w:rsidP="002D7816">
            <w:pPr>
              <w:ind w:left="28"/>
              <w:jc w:val="center"/>
              <w:rPr>
                <w:iCs/>
              </w:rPr>
            </w:pPr>
            <w:r w:rsidRPr="006A2386">
              <w:rPr>
                <w:iCs/>
              </w:rPr>
              <w:t>экзамен</w:t>
            </w:r>
          </w:p>
          <w:p w14:paraId="72F97206" w14:textId="77777777" w:rsidR="00414DB2" w:rsidRPr="006A2386" w:rsidRDefault="00414DB2" w:rsidP="002D7816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6698516E" w14:textId="4FE8EBE1" w:rsidR="00414DB2" w:rsidRPr="006A2386" w:rsidRDefault="003C0349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7C78CF89" w14:textId="20B24C4E" w:rsidR="00414DB2" w:rsidRPr="006A2386" w:rsidRDefault="003C0349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1BEAE29" w14:textId="0ED4704A" w:rsidR="00414DB2" w:rsidRPr="006A2386" w:rsidRDefault="003C0349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B2C2A3E" w14:textId="77777777" w:rsidR="00414DB2" w:rsidRPr="006A2386" w:rsidRDefault="00414DB2" w:rsidP="002D7816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785D7412" w14:textId="77777777" w:rsidR="00414DB2" w:rsidRPr="006A2386" w:rsidRDefault="00414DB2" w:rsidP="002D7816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43AD7CB" w14:textId="77777777" w:rsidR="00414DB2" w:rsidRPr="006A2386" w:rsidRDefault="00414DB2" w:rsidP="002D7816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07546F5" w14:textId="66D16266" w:rsidR="00414DB2" w:rsidRPr="006A2386" w:rsidRDefault="003C0349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37" w:type="dxa"/>
          </w:tcPr>
          <w:p w14:paraId="3E301865" w14:textId="05509522" w:rsidR="00414DB2" w:rsidRPr="006A2386" w:rsidRDefault="003C0349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</w:tr>
      <w:tr w:rsidR="00414DB2" w:rsidRPr="006A2386" w14:paraId="4E50CA55" w14:textId="77777777" w:rsidTr="002D7816">
        <w:trPr>
          <w:cantSplit/>
          <w:trHeight w:val="227"/>
        </w:trPr>
        <w:tc>
          <w:tcPr>
            <w:tcW w:w="1943" w:type="dxa"/>
          </w:tcPr>
          <w:p w14:paraId="579C292F" w14:textId="77777777" w:rsidR="00414DB2" w:rsidRPr="006A2386" w:rsidRDefault="00414DB2" w:rsidP="002D7816">
            <w:pPr>
              <w:jc w:val="right"/>
              <w:rPr>
                <w:iCs/>
              </w:rPr>
            </w:pPr>
            <w:r w:rsidRPr="006A2386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1CE4CAF7" w14:textId="77777777" w:rsidR="00414DB2" w:rsidRPr="006A2386" w:rsidRDefault="00414DB2" w:rsidP="002D7816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104B25DF" w14:textId="4F50AF0F" w:rsidR="00414DB2" w:rsidRPr="006A2386" w:rsidRDefault="003C0349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DF8A212" w14:textId="1BE902F2" w:rsidR="00414DB2" w:rsidRPr="006A2386" w:rsidRDefault="003C0349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366E6003" w14:textId="537F6669" w:rsidR="00414DB2" w:rsidRPr="006A2386" w:rsidRDefault="00036226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36613E7" w14:textId="77777777" w:rsidR="00414DB2" w:rsidRPr="006A2386" w:rsidRDefault="00414DB2" w:rsidP="002D7816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3E166354" w14:textId="77777777" w:rsidR="00414DB2" w:rsidRPr="006A2386" w:rsidRDefault="00414DB2" w:rsidP="002D7816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ED6242" w14:textId="77777777" w:rsidR="00414DB2" w:rsidRPr="006A2386" w:rsidRDefault="00414DB2" w:rsidP="002D7816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CDF6886" w14:textId="215F66C1" w:rsidR="00414DB2" w:rsidRPr="006A2386" w:rsidRDefault="003C0349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37" w:type="dxa"/>
          </w:tcPr>
          <w:p w14:paraId="01B9C1E9" w14:textId="75C900BD" w:rsidR="00414DB2" w:rsidRPr="006A2386" w:rsidRDefault="003C0349" w:rsidP="002D7816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</w:tr>
    </w:tbl>
    <w:p w14:paraId="0C6EEBB0" w14:textId="77777777" w:rsidR="00414DB2" w:rsidRPr="006A2386" w:rsidRDefault="00414DB2" w:rsidP="00414DB2">
      <w:pPr>
        <w:pStyle w:val="af0"/>
        <w:numPr>
          <w:ilvl w:val="3"/>
          <w:numId w:val="10"/>
        </w:numPr>
        <w:jc w:val="both"/>
        <w:rPr>
          <w:iCs/>
        </w:rPr>
      </w:pPr>
    </w:p>
    <w:p w14:paraId="16546A06" w14:textId="77777777" w:rsidR="00414DB2" w:rsidRPr="006A2386" w:rsidRDefault="00414DB2" w:rsidP="00414DB2">
      <w:pPr>
        <w:pStyle w:val="af0"/>
        <w:numPr>
          <w:ilvl w:val="1"/>
          <w:numId w:val="10"/>
        </w:numPr>
        <w:jc w:val="both"/>
        <w:rPr>
          <w:iCs/>
        </w:rPr>
        <w:sectPr w:rsidR="00414DB2" w:rsidRPr="006A2386" w:rsidSect="006113AA">
          <w:headerReference w:type="first" r:id="rId8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31E47E09" w14:textId="44717254" w:rsidR="00180328" w:rsidRPr="00180328" w:rsidRDefault="00180328" w:rsidP="00180328">
      <w:pPr>
        <w:pStyle w:val="2"/>
        <w:numPr>
          <w:ilvl w:val="1"/>
          <w:numId w:val="10"/>
        </w:numPr>
      </w:pPr>
      <w:r w:rsidRPr="00180328">
        <w:lastRenderedPageBreak/>
        <w:t xml:space="preserve">Структура учебной дисциплины/модуля для обучающихся по видам занятий (очно-заочная форма обучения) </w:t>
      </w:r>
    </w:p>
    <w:p w14:paraId="65AE4EF3" w14:textId="52B772DD" w:rsidR="00180328" w:rsidRPr="00180328" w:rsidRDefault="00180328" w:rsidP="00180328">
      <w:pPr>
        <w:pStyle w:val="2"/>
        <w:numPr>
          <w:ilvl w:val="1"/>
          <w:numId w:val="10"/>
        </w:numPr>
        <w:rPr>
          <w:sz w:val="22"/>
          <w:szCs w:val="22"/>
        </w:rPr>
      </w:pPr>
      <w:r w:rsidRPr="00180328">
        <w:t>Структура учебной дисциплины/модуля для обучающихся по видам занятий (заочная форма обучения)</w:t>
      </w:r>
    </w:p>
    <w:p w14:paraId="3F742CAA" w14:textId="5B8505F7" w:rsidR="00414DB2" w:rsidRPr="006A2386" w:rsidRDefault="00414DB2" w:rsidP="00180328">
      <w:pPr>
        <w:pStyle w:val="2"/>
        <w:numPr>
          <w:ilvl w:val="1"/>
          <w:numId w:val="10"/>
        </w:numPr>
      </w:pPr>
      <w:r w:rsidRPr="006A2386">
        <w:t>Структура учебной дисциплины «</w:t>
      </w:r>
      <w:r w:rsidR="00036226">
        <w:rPr>
          <w:iCs w:val="0"/>
          <w:sz w:val="24"/>
          <w:szCs w:val="24"/>
        </w:rPr>
        <w:t>Специальные разделы математики</w:t>
      </w:r>
      <w:r w:rsidRPr="006A2386">
        <w:t>» для обучающихся по разделам и темам дисциплины: (очная форма обучения)</w:t>
      </w:r>
    </w:p>
    <w:p w14:paraId="66E25058" w14:textId="77777777" w:rsidR="00414DB2" w:rsidRPr="006A2386" w:rsidRDefault="00414DB2" w:rsidP="00414DB2">
      <w:pPr>
        <w:rPr>
          <w:bCs/>
          <w:iCs/>
        </w:rPr>
      </w:pPr>
      <w:r w:rsidRPr="006A2386">
        <w:rPr>
          <w:bCs/>
          <w:iCs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414DB2" w:rsidRPr="006A2386" w14:paraId="5FCB0723" w14:textId="77777777" w:rsidTr="002D7816">
        <w:trPr>
          <w:tblHeader/>
        </w:trPr>
        <w:tc>
          <w:tcPr>
            <w:tcW w:w="1701" w:type="dxa"/>
            <w:vMerge w:val="restart"/>
            <w:shd w:val="clear" w:color="auto" w:fill="D9E2F3" w:themeFill="accent1" w:themeFillTint="33"/>
          </w:tcPr>
          <w:p w14:paraId="133130F7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noProof/>
                <w:sz w:val="18"/>
                <w:szCs w:val="18"/>
                <w:lang w:eastAsia="en-US"/>
              </w:rPr>
            </w:pPr>
            <w:r w:rsidRPr="006A2386">
              <w:rPr>
                <w:b/>
                <w:iCs/>
                <w:sz w:val="18"/>
                <w:szCs w:val="18"/>
              </w:rPr>
              <w:t>Планируемые (контролируемые) результаты освоения:</w:t>
            </w:r>
            <w:r w:rsidRPr="006A2386">
              <w:rPr>
                <w:b/>
                <w:iCs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613023E8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9E2F3" w:themeFill="accent1" w:themeFillTint="33"/>
            <w:vAlign w:val="center"/>
          </w:tcPr>
          <w:p w14:paraId="0EDE739F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Наименование разделов, тем;</w:t>
            </w:r>
          </w:p>
          <w:p w14:paraId="0706434D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9E2F3" w:themeFill="accent1" w:themeFillTint="33"/>
            <w:vAlign w:val="center"/>
          </w:tcPr>
          <w:p w14:paraId="16509EB7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9E2F3" w:themeFill="accent1" w:themeFillTint="33"/>
            <w:textDirection w:val="btLr"/>
          </w:tcPr>
          <w:p w14:paraId="2DE59FBC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9E2F3" w:themeFill="accent1" w:themeFillTint="33"/>
            <w:vAlign w:val="center"/>
          </w:tcPr>
          <w:p w14:paraId="5D2DAD30" w14:textId="6D4F3FE9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3C59E5A0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6A2386">
              <w:rPr>
                <w:b/>
                <w:iCs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414DB2" w:rsidRPr="006A2386" w14:paraId="42A262BD" w14:textId="77777777" w:rsidTr="002D7816">
        <w:trPr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0ADDA5A8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9E2F3" w:themeFill="accent1" w:themeFillTint="33"/>
          </w:tcPr>
          <w:p w14:paraId="7428CCA2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9E2F3" w:themeFill="accent1" w:themeFillTint="33"/>
            <w:vAlign w:val="center"/>
          </w:tcPr>
          <w:p w14:paraId="5C3F624E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Контактная работа</w:t>
            </w:r>
          </w:p>
        </w:tc>
        <w:tc>
          <w:tcPr>
            <w:tcW w:w="821" w:type="dxa"/>
            <w:vMerge/>
            <w:shd w:val="clear" w:color="auto" w:fill="D9E2F3" w:themeFill="accent1" w:themeFillTint="33"/>
          </w:tcPr>
          <w:p w14:paraId="06AB2321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9E2F3" w:themeFill="accent1" w:themeFillTint="33"/>
          </w:tcPr>
          <w:p w14:paraId="6E6F65D4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414DB2" w:rsidRPr="006A2386" w14:paraId="6DB96A60" w14:textId="77777777" w:rsidTr="002D7816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6AB2B5B7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9E2F3" w:themeFill="accent1" w:themeFillTint="33"/>
          </w:tcPr>
          <w:p w14:paraId="64F20B24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34A23FDE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4F78EEAE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6D696A8A" w14:textId="62BE5C81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Лабораторные работы/ индивидуальные занятия, час</w:t>
            </w:r>
          </w:p>
        </w:tc>
        <w:tc>
          <w:tcPr>
            <w:tcW w:w="816" w:type="dxa"/>
            <w:shd w:val="clear" w:color="auto" w:fill="D9E2F3" w:themeFill="accent1" w:themeFillTint="33"/>
            <w:textDirection w:val="btLr"/>
            <w:vAlign w:val="center"/>
          </w:tcPr>
          <w:p w14:paraId="00292E77" w14:textId="35EC2D8C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46E8484C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9E2F3" w:themeFill="accent1" w:themeFillTint="33"/>
          </w:tcPr>
          <w:p w14:paraId="582A66DF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414DB2" w:rsidRPr="006A2386" w14:paraId="50CE899A" w14:textId="77777777" w:rsidTr="002D7816">
        <w:trPr>
          <w:trHeight w:val="227"/>
        </w:trPr>
        <w:tc>
          <w:tcPr>
            <w:tcW w:w="1701" w:type="dxa"/>
            <w:shd w:val="clear" w:color="auto" w:fill="EDEDED" w:themeFill="accent3" w:themeFillTint="33"/>
            <w:vAlign w:val="center"/>
          </w:tcPr>
          <w:p w14:paraId="7D32DE41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DEDED" w:themeFill="accent3" w:themeFillTint="33"/>
            <w:vAlign w:val="center"/>
          </w:tcPr>
          <w:p w14:paraId="23856DB5" w14:textId="2A964C6B" w:rsidR="00414DB2" w:rsidRPr="006A2386" w:rsidRDefault="006E1B3F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b/>
                <w:iCs/>
              </w:rPr>
              <w:t>Третий</w:t>
            </w:r>
            <w:r w:rsidR="00414DB2" w:rsidRPr="006A2386">
              <w:rPr>
                <w:b/>
                <w:iCs/>
              </w:rPr>
              <w:t xml:space="preserve"> семестр</w:t>
            </w:r>
          </w:p>
        </w:tc>
      </w:tr>
      <w:tr w:rsidR="00573EB4" w:rsidRPr="006A2386" w14:paraId="52807CF6" w14:textId="77777777" w:rsidTr="002D7816">
        <w:trPr>
          <w:trHeight w:val="227"/>
        </w:trPr>
        <w:tc>
          <w:tcPr>
            <w:tcW w:w="1701" w:type="dxa"/>
            <w:vMerge w:val="restart"/>
          </w:tcPr>
          <w:p w14:paraId="70A63B56" w14:textId="0032635D" w:rsidR="00573EB4" w:rsidRPr="002C4025" w:rsidRDefault="002C4025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bookmarkStart w:id="13" w:name="_Hlk93244853"/>
            <w:r w:rsidRPr="002C4025">
              <w:rPr>
                <w:iCs/>
              </w:rPr>
              <w:t xml:space="preserve">ОПК-1, </w:t>
            </w:r>
            <w:r w:rsidR="00573EB4" w:rsidRPr="002C4025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343F403D" w14:textId="6B2C0324" w:rsidR="00573EB4" w:rsidRPr="00862E0D" w:rsidRDefault="00573EB4" w:rsidP="002D7816">
            <w:pPr>
              <w:rPr>
                <w:b/>
                <w:bCs/>
                <w:iCs/>
              </w:rPr>
            </w:pPr>
            <w:r w:rsidRPr="00862E0D">
              <w:rPr>
                <w:b/>
                <w:bCs/>
                <w:iCs/>
              </w:rPr>
              <w:t xml:space="preserve">Раздел </w:t>
            </w:r>
            <w:r w:rsidRPr="00862E0D">
              <w:rPr>
                <w:b/>
                <w:bCs/>
                <w:iCs/>
                <w:lang w:val="en-US"/>
              </w:rPr>
              <w:t>I</w:t>
            </w:r>
            <w:r w:rsidRPr="00862E0D">
              <w:rPr>
                <w:b/>
                <w:bCs/>
                <w:iCs/>
              </w:rPr>
              <w:t xml:space="preserve">. </w:t>
            </w:r>
            <w:bookmarkStart w:id="14" w:name="_Hlk92644523"/>
            <w:r w:rsidRPr="00862E0D">
              <w:rPr>
                <w:b/>
                <w:bCs/>
                <w:iCs/>
              </w:rPr>
              <w:t xml:space="preserve">Основы </w:t>
            </w:r>
            <w:bookmarkEnd w:id="14"/>
            <w:r w:rsidRPr="00862E0D">
              <w:rPr>
                <w:b/>
                <w:bCs/>
                <w:iCs/>
              </w:rPr>
              <w:t>теории вероятностей</w:t>
            </w:r>
          </w:p>
        </w:tc>
        <w:tc>
          <w:tcPr>
            <w:tcW w:w="815" w:type="dxa"/>
          </w:tcPr>
          <w:p w14:paraId="79903082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2BA1EEF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7E58C6B3" w14:textId="62F061EA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х</w:t>
            </w:r>
          </w:p>
        </w:tc>
        <w:tc>
          <w:tcPr>
            <w:tcW w:w="816" w:type="dxa"/>
          </w:tcPr>
          <w:p w14:paraId="2ECBCCD8" w14:textId="3B16D6E5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5B7E5235" w14:textId="633F74BE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1</w:t>
            </w:r>
            <w:r w:rsidR="00310D31"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1824AFFF" w14:textId="78891BB9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Контрольная работа</w:t>
            </w:r>
          </w:p>
        </w:tc>
      </w:tr>
      <w:tr w:rsidR="00573EB4" w:rsidRPr="006A2386" w14:paraId="4693F447" w14:textId="77777777" w:rsidTr="002D7816">
        <w:tc>
          <w:tcPr>
            <w:tcW w:w="1701" w:type="dxa"/>
            <w:vMerge/>
          </w:tcPr>
          <w:p w14:paraId="2646D378" w14:textId="77777777" w:rsidR="00573EB4" w:rsidRPr="00862E0D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062B5DDE" w14:textId="77777777" w:rsidR="00573EB4" w:rsidRPr="00862E0D" w:rsidRDefault="00573EB4" w:rsidP="002D7816">
            <w:pPr>
              <w:rPr>
                <w:iCs/>
              </w:rPr>
            </w:pPr>
            <w:r w:rsidRPr="00862E0D">
              <w:rPr>
                <w:iCs/>
              </w:rPr>
              <w:t xml:space="preserve">Тема 1.1 </w:t>
            </w:r>
          </w:p>
          <w:p w14:paraId="48BCB4C3" w14:textId="33303535" w:rsidR="00573EB4" w:rsidRPr="00862E0D" w:rsidRDefault="00573EB4" w:rsidP="00AE1D2A">
            <w:pPr>
              <w:jc w:val="both"/>
              <w:rPr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 xml:space="preserve">Геометрическая вероятность. </w:t>
            </w:r>
          </w:p>
        </w:tc>
        <w:tc>
          <w:tcPr>
            <w:tcW w:w="815" w:type="dxa"/>
          </w:tcPr>
          <w:p w14:paraId="0A6F6FA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701A8F09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5EE4FC5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770A03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BC7FFF1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336C0EB" w14:textId="77777777" w:rsidR="00573EB4" w:rsidRPr="006A2386" w:rsidRDefault="00573EB4" w:rsidP="00573EB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1AC912DD" w14:textId="77777777" w:rsidTr="009D3EB2">
        <w:trPr>
          <w:trHeight w:val="1034"/>
        </w:trPr>
        <w:tc>
          <w:tcPr>
            <w:tcW w:w="1701" w:type="dxa"/>
            <w:vMerge/>
          </w:tcPr>
          <w:p w14:paraId="350F19C4" w14:textId="77777777" w:rsidR="00573EB4" w:rsidRPr="00862E0D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1F5C431B" w14:textId="77777777" w:rsidR="00573EB4" w:rsidRPr="00862E0D" w:rsidRDefault="00573EB4" w:rsidP="002D7816">
            <w:pPr>
              <w:rPr>
                <w:iCs/>
              </w:rPr>
            </w:pPr>
            <w:r w:rsidRPr="00862E0D">
              <w:rPr>
                <w:iCs/>
              </w:rPr>
              <w:t xml:space="preserve">Практическое занятие № 1.1 </w:t>
            </w:r>
          </w:p>
          <w:p w14:paraId="3187208D" w14:textId="6F75B87C" w:rsidR="00573EB4" w:rsidRPr="00862E0D" w:rsidRDefault="00573EB4" w:rsidP="009D3EB2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 w:rsidRPr="00862E0D">
              <w:t xml:space="preserve">Вычисление вероятностей по классической схеме. Выражение одних событий через другие с помощью операций над событиями и вычисление вероятностей с использованием правил (аксиом) теории вероятностей. </w:t>
            </w:r>
          </w:p>
        </w:tc>
        <w:tc>
          <w:tcPr>
            <w:tcW w:w="815" w:type="dxa"/>
          </w:tcPr>
          <w:p w14:paraId="27F88E7A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57E9C37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  <w:vMerge w:val="restart"/>
          </w:tcPr>
          <w:p w14:paraId="653B9EC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3B4820D9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 w:val="restart"/>
          </w:tcPr>
          <w:p w14:paraId="592100C5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2275A89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311F14E6" w14:textId="77777777" w:rsidTr="002D7816">
        <w:trPr>
          <w:trHeight w:val="1034"/>
        </w:trPr>
        <w:tc>
          <w:tcPr>
            <w:tcW w:w="1701" w:type="dxa"/>
            <w:vMerge/>
          </w:tcPr>
          <w:p w14:paraId="47BA373F" w14:textId="77777777" w:rsidR="00573EB4" w:rsidRPr="00862E0D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738041E8" w14:textId="77777777" w:rsidR="00573EB4" w:rsidRDefault="00573EB4" w:rsidP="009D3EB2">
            <w:pPr>
              <w:rPr>
                <w:iCs/>
              </w:rPr>
            </w:pPr>
            <w:r w:rsidRPr="006A2386">
              <w:rPr>
                <w:iCs/>
              </w:rPr>
              <w:t>Тема 1.2</w:t>
            </w:r>
          </w:p>
          <w:p w14:paraId="4DE64F3E" w14:textId="1A6D557F" w:rsidR="00573EB4" w:rsidRPr="00862E0D" w:rsidRDefault="00573EB4" w:rsidP="009D3EB2">
            <w:pPr>
              <w:rPr>
                <w:iCs/>
              </w:rPr>
            </w:pPr>
            <w:r w:rsidRPr="006A2386">
              <w:rPr>
                <w:iCs/>
              </w:rPr>
              <w:t xml:space="preserve"> </w:t>
            </w: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815" w:type="dxa"/>
          </w:tcPr>
          <w:p w14:paraId="177AD1D2" w14:textId="1233549A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5DD02607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  <w:vMerge/>
          </w:tcPr>
          <w:p w14:paraId="154FB1FD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2D6BE96A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/>
          </w:tcPr>
          <w:p w14:paraId="1FE64B52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0E44B0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111E25C4" w14:textId="77777777" w:rsidTr="002D7816">
        <w:tc>
          <w:tcPr>
            <w:tcW w:w="1701" w:type="dxa"/>
            <w:vMerge/>
          </w:tcPr>
          <w:p w14:paraId="11FE2CD5" w14:textId="77777777" w:rsidR="00573EB4" w:rsidRPr="00862E0D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687C6F54" w14:textId="77777777" w:rsidR="00573EB4" w:rsidRDefault="00573EB4" w:rsidP="00AE1D2A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2</w:t>
            </w:r>
          </w:p>
          <w:p w14:paraId="79E6990F" w14:textId="7AB38E03" w:rsidR="00573EB4" w:rsidRPr="00862E0D" w:rsidRDefault="00573EB4" w:rsidP="00AE1D2A">
            <w:pPr>
              <w:jc w:val="both"/>
            </w:pPr>
            <w:r>
              <w:rPr>
                <w:bCs/>
              </w:rPr>
              <w:t xml:space="preserve">Решение задач на применение формулы полной вероятности и формулы Байеса. Биномиальное распределение. </w:t>
            </w:r>
          </w:p>
          <w:p w14:paraId="5F0AAC03" w14:textId="77777777" w:rsidR="00573EB4" w:rsidRPr="00862E0D" w:rsidRDefault="00573EB4" w:rsidP="00AE1D2A">
            <w:pPr>
              <w:rPr>
                <w:iCs/>
              </w:rPr>
            </w:pPr>
          </w:p>
        </w:tc>
        <w:tc>
          <w:tcPr>
            <w:tcW w:w="815" w:type="dxa"/>
          </w:tcPr>
          <w:p w14:paraId="3775D79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EDD8AC9" w14:textId="1F4B8F16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5422184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B0B7FFE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339FF5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304FB01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2B1F0D48" w14:textId="77777777" w:rsidTr="002D7816">
        <w:tc>
          <w:tcPr>
            <w:tcW w:w="1701" w:type="dxa"/>
            <w:vMerge/>
          </w:tcPr>
          <w:p w14:paraId="46C37B0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6707190" w14:textId="77777777" w:rsidR="00573EB4" w:rsidRDefault="00573EB4" w:rsidP="00AE1D2A">
            <w:pPr>
              <w:rPr>
                <w:iCs/>
              </w:rPr>
            </w:pPr>
            <w:r w:rsidRPr="006A2386">
              <w:rPr>
                <w:iCs/>
              </w:rPr>
              <w:t>Тема 1.</w:t>
            </w:r>
            <w:r>
              <w:rPr>
                <w:iCs/>
              </w:rPr>
              <w:t>3</w:t>
            </w:r>
          </w:p>
          <w:p w14:paraId="22356934" w14:textId="74B59955" w:rsidR="00573EB4" w:rsidRPr="004E2D8C" w:rsidRDefault="00573EB4" w:rsidP="002D7816">
            <w:pPr>
              <w:rPr>
                <w:iCs/>
              </w:rPr>
            </w:pPr>
            <w:r w:rsidRPr="004E2D8C">
              <w:lastRenderedPageBreak/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815" w:type="dxa"/>
          </w:tcPr>
          <w:p w14:paraId="7611AFBA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lastRenderedPageBreak/>
              <w:t>2</w:t>
            </w:r>
          </w:p>
        </w:tc>
        <w:tc>
          <w:tcPr>
            <w:tcW w:w="815" w:type="dxa"/>
          </w:tcPr>
          <w:p w14:paraId="1F8F697C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BCE77B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AD36DC4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C26BA37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4C2AACB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6F3625E7" w14:textId="77777777" w:rsidTr="002D7816">
        <w:tc>
          <w:tcPr>
            <w:tcW w:w="1701" w:type="dxa"/>
            <w:vMerge/>
          </w:tcPr>
          <w:p w14:paraId="07481E5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3003FF4" w14:textId="0BEAE037" w:rsidR="00573EB4" w:rsidRDefault="00573EB4" w:rsidP="00AE1D2A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3</w:t>
            </w:r>
          </w:p>
          <w:p w14:paraId="74C035FC" w14:textId="19A6817B" w:rsidR="00573EB4" w:rsidRPr="006A2386" w:rsidRDefault="00573EB4" w:rsidP="004518EE">
            <w:pPr>
              <w:rPr>
                <w:iCs/>
              </w:rPr>
            </w:pPr>
            <w:r>
              <w:rPr>
                <w:iCs/>
              </w:rPr>
              <w:t>Применение теоремы Лапласа</w:t>
            </w:r>
          </w:p>
        </w:tc>
        <w:tc>
          <w:tcPr>
            <w:tcW w:w="815" w:type="dxa"/>
          </w:tcPr>
          <w:p w14:paraId="0CE3EA9A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EABD8B5" w14:textId="126B455D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41A56B8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21AD05F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9B8741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449D32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5E88BF81" w14:textId="77777777" w:rsidTr="002D7816">
        <w:tc>
          <w:tcPr>
            <w:tcW w:w="1701" w:type="dxa"/>
            <w:vMerge/>
          </w:tcPr>
          <w:p w14:paraId="3695715D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DD53FF8" w14:textId="77777777" w:rsidR="00573EB4" w:rsidRPr="004518EE" w:rsidRDefault="00573EB4" w:rsidP="00AE1D2A">
            <w:pPr>
              <w:rPr>
                <w:iCs/>
              </w:rPr>
            </w:pPr>
            <w:r w:rsidRPr="004518EE">
              <w:rPr>
                <w:iCs/>
              </w:rPr>
              <w:t>Тема 1.</w:t>
            </w:r>
            <w:r>
              <w:rPr>
                <w:iCs/>
              </w:rPr>
              <w:t>4</w:t>
            </w:r>
          </w:p>
          <w:p w14:paraId="1E2ADEA5" w14:textId="2B4A5911" w:rsidR="00573EB4" w:rsidRPr="006A2386" w:rsidRDefault="00573EB4" w:rsidP="004518EE">
            <w:pPr>
              <w:rPr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815" w:type="dxa"/>
          </w:tcPr>
          <w:p w14:paraId="6DAC1BF5" w14:textId="73C61D9F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7EB972CC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B75F26C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6E1EBE1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422FDF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D76B84A" w14:textId="645318EE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5F083ED2" w14:textId="77777777" w:rsidTr="002D7816">
        <w:tc>
          <w:tcPr>
            <w:tcW w:w="1701" w:type="dxa"/>
            <w:vMerge/>
          </w:tcPr>
          <w:p w14:paraId="374556C9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94A2896" w14:textId="65C0CC21" w:rsidR="00573EB4" w:rsidRPr="006A2386" w:rsidRDefault="00573EB4" w:rsidP="004518EE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4</w:t>
            </w:r>
          </w:p>
          <w:p w14:paraId="7A1F3D39" w14:textId="1D521F86" w:rsidR="00573EB4" w:rsidRPr="006A2386" w:rsidRDefault="00573EB4" w:rsidP="004518EE">
            <w:pPr>
              <w:rPr>
                <w:iCs/>
              </w:rPr>
            </w:pPr>
            <w:r>
              <w:t>Простейшие числовые характеристики дискретных случайных величин: математическое ожидание, дисперсия и среднее квадратическое отклонение. Мода и медиана. Моменты.</w:t>
            </w:r>
          </w:p>
        </w:tc>
        <w:tc>
          <w:tcPr>
            <w:tcW w:w="815" w:type="dxa"/>
          </w:tcPr>
          <w:p w14:paraId="1B7CBC9B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B5C3464" w14:textId="4BBB840F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3B52AF01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E10888F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B53D5E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A42C83B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72F2C1DD" w14:textId="77777777" w:rsidTr="002D7816">
        <w:tc>
          <w:tcPr>
            <w:tcW w:w="1701" w:type="dxa"/>
            <w:vMerge w:val="restart"/>
          </w:tcPr>
          <w:p w14:paraId="39C1874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16C1F5D" w14:textId="77777777" w:rsidR="00573EB4" w:rsidRDefault="00573EB4" w:rsidP="00AE1D2A">
            <w:pPr>
              <w:rPr>
                <w:iCs/>
              </w:rPr>
            </w:pPr>
            <w:r w:rsidRPr="006A2386">
              <w:rPr>
                <w:iCs/>
              </w:rPr>
              <w:t>Тема 1.</w:t>
            </w:r>
            <w:r>
              <w:rPr>
                <w:iCs/>
              </w:rPr>
              <w:t>5</w:t>
            </w:r>
          </w:p>
          <w:p w14:paraId="506EE1D7" w14:textId="527E56C8" w:rsidR="00573EB4" w:rsidRPr="004518EE" w:rsidRDefault="00573EB4" w:rsidP="002D7816">
            <w:pPr>
              <w:rPr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815" w:type="dxa"/>
          </w:tcPr>
          <w:p w14:paraId="48DAE067" w14:textId="1515C414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FDFAD75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30E1369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E0B5593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3DEA53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F76283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66E607C0" w14:textId="77777777" w:rsidTr="00F800B8">
        <w:trPr>
          <w:trHeight w:val="164"/>
        </w:trPr>
        <w:tc>
          <w:tcPr>
            <w:tcW w:w="1701" w:type="dxa"/>
            <w:vMerge/>
          </w:tcPr>
          <w:p w14:paraId="7F10536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C508A03" w14:textId="65406CB8" w:rsidR="00573EB4" w:rsidRPr="006A2386" w:rsidRDefault="00573EB4" w:rsidP="004518EE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5</w:t>
            </w:r>
          </w:p>
          <w:p w14:paraId="305C0170" w14:textId="6D2F8140" w:rsidR="00573EB4" w:rsidRPr="006A2386" w:rsidRDefault="00573EB4" w:rsidP="00DC1779">
            <w:pPr>
              <w:rPr>
                <w:iCs/>
              </w:rPr>
            </w:pPr>
            <w:r>
              <w:t>Вычисление числовых характеристик непрерывных случайных величин</w:t>
            </w:r>
          </w:p>
        </w:tc>
        <w:tc>
          <w:tcPr>
            <w:tcW w:w="815" w:type="dxa"/>
            <w:vMerge w:val="restart"/>
          </w:tcPr>
          <w:p w14:paraId="54B004EC" w14:textId="77777777" w:rsidR="00573EB4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FB9A666" w14:textId="0DE600DB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  <w:vMerge w:val="restart"/>
          </w:tcPr>
          <w:p w14:paraId="1031A10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5AFA3FE9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 w:val="restart"/>
          </w:tcPr>
          <w:p w14:paraId="4D72AF5A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3BDE42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61A67CE5" w14:textId="77777777" w:rsidTr="002D7816">
        <w:trPr>
          <w:trHeight w:val="164"/>
        </w:trPr>
        <w:tc>
          <w:tcPr>
            <w:tcW w:w="1701" w:type="dxa"/>
            <w:vMerge/>
          </w:tcPr>
          <w:p w14:paraId="6D00EBF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A7F9AA1" w14:textId="77777777" w:rsidR="00573EB4" w:rsidRPr="006A2386" w:rsidRDefault="00573EB4" w:rsidP="005E7205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6</w:t>
            </w:r>
          </w:p>
          <w:p w14:paraId="576A6283" w14:textId="27C21D5E" w:rsidR="00573EB4" w:rsidRPr="006A2386" w:rsidRDefault="00573EB4" w:rsidP="004518EE">
            <w:pPr>
              <w:rPr>
                <w:iCs/>
              </w:rPr>
            </w:pPr>
            <w:r>
              <w:rPr>
                <w:bCs/>
              </w:rPr>
              <w:t>Нормальное, пуассоновское, равномерное и показательное распределения.</w:t>
            </w:r>
          </w:p>
        </w:tc>
        <w:tc>
          <w:tcPr>
            <w:tcW w:w="815" w:type="dxa"/>
            <w:vMerge/>
          </w:tcPr>
          <w:p w14:paraId="27522384" w14:textId="77777777" w:rsidR="00573EB4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5295653" w14:textId="56414C9E" w:rsidR="00573EB4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  <w:vMerge/>
          </w:tcPr>
          <w:p w14:paraId="6DE159A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793A7CDE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/>
          </w:tcPr>
          <w:p w14:paraId="53D538D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5F3B65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800B8" w:rsidRPr="006A2386" w14:paraId="2BDA7FBB" w14:textId="77777777" w:rsidTr="002D7816">
        <w:tc>
          <w:tcPr>
            <w:tcW w:w="1701" w:type="dxa"/>
            <w:vMerge/>
          </w:tcPr>
          <w:p w14:paraId="0C297B51" w14:textId="77777777" w:rsidR="00F800B8" w:rsidRPr="006A2386" w:rsidRDefault="00F800B8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0EFEE71" w14:textId="31D89DAF" w:rsidR="00F800B8" w:rsidRDefault="00F800B8" w:rsidP="009D5501">
            <w:r>
              <w:t>Тема 1.</w:t>
            </w:r>
            <w:r w:rsidR="005E7205">
              <w:t>6</w:t>
            </w:r>
          </w:p>
          <w:p w14:paraId="63D82209" w14:textId="5927A4F3" w:rsidR="00F800B8" w:rsidRPr="006A2386" w:rsidRDefault="00F800B8" w:rsidP="009D5501">
            <w:pPr>
              <w:rPr>
                <w:iCs/>
              </w:rPr>
            </w:pPr>
            <w:r>
              <w:t xml:space="preserve">Многомерные случайные величины, двумерные величины, независимость. Закон больших чисел. </w:t>
            </w:r>
          </w:p>
          <w:p w14:paraId="2E6C7904" w14:textId="77777777" w:rsidR="00F800B8" w:rsidRPr="006A2386" w:rsidRDefault="00F800B8" w:rsidP="00DC1779">
            <w:pPr>
              <w:rPr>
                <w:iCs/>
              </w:rPr>
            </w:pPr>
          </w:p>
        </w:tc>
        <w:tc>
          <w:tcPr>
            <w:tcW w:w="815" w:type="dxa"/>
          </w:tcPr>
          <w:p w14:paraId="126B56D6" w14:textId="52DD467D" w:rsidR="00F800B8" w:rsidRDefault="00F800B8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3AEF150D" w14:textId="77777777" w:rsidR="00F800B8" w:rsidRPr="006A2386" w:rsidRDefault="00F800B8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076E3D" w14:textId="77777777" w:rsidR="00F800B8" w:rsidRPr="006A2386" w:rsidRDefault="00F800B8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51CDDD3" w14:textId="77777777" w:rsidR="00F800B8" w:rsidRPr="006A2386" w:rsidRDefault="00F800B8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F769BF5" w14:textId="77777777" w:rsidR="00F800B8" w:rsidRPr="006A2386" w:rsidRDefault="00F800B8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5449BCBD" w14:textId="77777777" w:rsidR="00F800B8" w:rsidRPr="006A2386" w:rsidRDefault="00F800B8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741F40" w:rsidRPr="006A2386" w14:paraId="4946FED8" w14:textId="77777777" w:rsidTr="002D7816">
        <w:tc>
          <w:tcPr>
            <w:tcW w:w="1701" w:type="dxa"/>
          </w:tcPr>
          <w:p w14:paraId="78E39C9B" w14:textId="77777777" w:rsidR="00741F40" w:rsidRPr="006A2386" w:rsidRDefault="00741F40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4110AB1" w14:textId="77777777" w:rsidR="005E7205" w:rsidRPr="006A2386" w:rsidRDefault="005E7205" w:rsidP="005E7205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7</w:t>
            </w:r>
          </w:p>
          <w:p w14:paraId="4EFBE7C9" w14:textId="103C5418" w:rsidR="00741F40" w:rsidRPr="006A2386" w:rsidRDefault="00C03B35" w:rsidP="009D5501">
            <w:pPr>
              <w:rPr>
                <w:iCs/>
              </w:rPr>
            </w:pPr>
            <w:r>
              <w:rPr>
                <w:bCs/>
              </w:rPr>
              <w:lastRenderedPageBreak/>
              <w:t>Дискретные двумерные случайные величины, таблица распределения вероятностей, восстановление законов распределения составляющих величин, вычисление моментов</w:t>
            </w:r>
          </w:p>
        </w:tc>
        <w:tc>
          <w:tcPr>
            <w:tcW w:w="815" w:type="dxa"/>
          </w:tcPr>
          <w:p w14:paraId="30F7DF10" w14:textId="77777777" w:rsidR="00741F40" w:rsidRDefault="00741F40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03548DF" w14:textId="7572DEE1" w:rsidR="00741F40" w:rsidRPr="006A2386" w:rsidRDefault="00C03B35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739679C" w14:textId="77777777" w:rsidR="00741F40" w:rsidRPr="006A2386" w:rsidRDefault="00741F40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04881EC" w14:textId="77777777" w:rsidR="00741F40" w:rsidRPr="006A2386" w:rsidRDefault="00741F40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8AD01B1" w14:textId="77777777" w:rsidR="00741F40" w:rsidRPr="006A2386" w:rsidRDefault="00741F40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026BDAA" w14:textId="77777777" w:rsidR="00741F40" w:rsidRPr="006A2386" w:rsidRDefault="00741F40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63233C64" w14:textId="77777777" w:rsidTr="002D7816">
        <w:tc>
          <w:tcPr>
            <w:tcW w:w="1701" w:type="dxa"/>
            <w:vMerge w:val="restart"/>
          </w:tcPr>
          <w:p w14:paraId="10AB4BC4" w14:textId="6B804CDC" w:rsidR="00573EB4" w:rsidRPr="006A2386" w:rsidRDefault="002C4025" w:rsidP="002C402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2C4025">
              <w:rPr>
                <w:iCs/>
              </w:rPr>
              <w:t>ОПК-1, ОПК-2</w:t>
            </w:r>
          </w:p>
        </w:tc>
        <w:tc>
          <w:tcPr>
            <w:tcW w:w="5953" w:type="dxa"/>
          </w:tcPr>
          <w:p w14:paraId="16865700" w14:textId="62053394" w:rsidR="00573EB4" w:rsidRPr="006A2386" w:rsidRDefault="00573EB4" w:rsidP="00C03B35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Раздел </w:t>
            </w:r>
            <w:r w:rsidRPr="006A2386">
              <w:rPr>
                <w:b/>
                <w:iCs/>
                <w:lang w:val="en-US"/>
              </w:rPr>
              <w:t>II</w:t>
            </w:r>
            <w:r w:rsidRPr="006A2386">
              <w:rPr>
                <w:b/>
                <w:iCs/>
              </w:rPr>
              <w:t xml:space="preserve">. </w:t>
            </w:r>
            <w:r>
              <w:rPr>
                <w:b/>
              </w:rPr>
              <w:t>Математическая статистика</w:t>
            </w:r>
          </w:p>
        </w:tc>
        <w:tc>
          <w:tcPr>
            <w:tcW w:w="815" w:type="dxa"/>
          </w:tcPr>
          <w:p w14:paraId="3AC468B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BF182BB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B31026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6" w:type="dxa"/>
          </w:tcPr>
          <w:p w14:paraId="4235BAF4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2251E973" w14:textId="0F821756" w:rsidR="00573EB4" w:rsidRPr="006A2386" w:rsidRDefault="00310D31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4002" w:type="dxa"/>
            <w:vMerge w:val="restart"/>
          </w:tcPr>
          <w:p w14:paraId="0963E959" w14:textId="77777777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3D6ADD2" w14:textId="22D2BB30" w:rsidR="00941659" w:rsidRPr="006A2386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1</w:t>
            </w:r>
          </w:p>
          <w:p w14:paraId="2C828839" w14:textId="77777777" w:rsidR="00573EB4" w:rsidRPr="006A2386" w:rsidRDefault="00573EB4" w:rsidP="002D7816">
            <w:pPr>
              <w:jc w:val="both"/>
              <w:rPr>
                <w:iCs/>
              </w:rPr>
            </w:pPr>
          </w:p>
          <w:p w14:paraId="53DD744E" w14:textId="77777777" w:rsidR="00573EB4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B5CA1C0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703011F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9C49AAB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949BED5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23DE169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9E2D48A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C3C399C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39EBF98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BCCEDC8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D8CEA41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E53D220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D474C43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3776436" w14:textId="77777777" w:rsidR="00941659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64C1952" w14:textId="10C87776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2</w:t>
            </w:r>
          </w:p>
          <w:p w14:paraId="759B91E0" w14:textId="6C383E6D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4BFC5C5" w14:textId="0C12FF3F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FD6BDD9" w14:textId="7C3DFCE1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11B35C7" w14:textId="3BEAFED1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13E6494" w14:textId="11A554A4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EACC703" w14:textId="155B70BF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000FAC5" w14:textId="70A137EC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3EB4959" w14:textId="2469DBD6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C236801" w14:textId="455997E0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92437FB" w14:textId="1D84563A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8ECB1D4" w14:textId="2B6F0C26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E31EAA4" w14:textId="3C037171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B23CA0C" w14:textId="570B31EF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387762A" w14:textId="5ECD0904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ADFBD89" w14:textId="74771DDD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3718459" w14:textId="4BE2D1E4" w:rsidR="00941659" w:rsidRPr="006A2386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3</w:t>
            </w:r>
          </w:p>
          <w:p w14:paraId="18C1931C" w14:textId="55355B55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AFDB4A0" w14:textId="72075BC7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F58D2A9" w14:textId="2D96707E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F66561B" w14:textId="14023CD4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4E43D99" w14:textId="331BF358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2534BDD" w14:textId="60922F68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331859E" w14:textId="7DDFDA42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FC50A58" w14:textId="152A88E5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BD27224" w14:textId="77777777" w:rsidR="00941659" w:rsidRPr="006A2386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6B0AE80" w14:textId="3345AFD6" w:rsidR="00941659" w:rsidRPr="006A2386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7C1BAA43" w14:textId="77777777" w:rsidTr="002D7816">
        <w:tc>
          <w:tcPr>
            <w:tcW w:w="1701" w:type="dxa"/>
            <w:vMerge/>
          </w:tcPr>
          <w:p w14:paraId="59D0A4A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1BDBF64" w14:textId="77777777" w:rsidR="00573EB4" w:rsidRDefault="00573EB4" w:rsidP="002D7816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6A2386">
              <w:rPr>
                <w:iCs/>
              </w:rPr>
              <w:t>Тема 2.1</w:t>
            </w:r>
          </w:p>
          <w:p w14:paraId="6E864606" w14:textId="4DAC9654" w:rsidR="00573EB4" w:rsidRPr="006A2386" w:rsidRDefault="00573EB4" w:rsidP="002D7816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6A2386">
              <w:rPr>
                <w:iCs/>
              </w:rPr>
              <w:t xml:space="preserve"> </w:t>
            </w:r>
            <w:r>
              <w:t>Выборки, их характеристики. Графическое изображение и числовые характеристики статистического распределения</w:t>
            </w:r>
          </w:p>
        </w:tc>
        <w:tc>
          <w:tcPr>
            <w:tcW w:w="815" w:type="dxa"/>
          </w:tcPr>
          <w:p w14:paraId="30395522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2283C40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4052A99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53FFD6F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2EA5A99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3A2802A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5922E338" w14:textId="77777777" w:rsidTr="002D7816">
        <w:tc>
          <w:tcPr>
            <w:tcW w:w="1701" w:type="dxa"/>
            <w:vMerge/>
          </w:tcPr>
          <w:p w14:paraId="4C5FD8D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8351EB9" w14:textId="5D5286AC" w:rsidR="00573EB4" w:rsidRPr="006A2386" w:rsidRDefault="00573EB4" w:rsidP="00DC1779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7EE27AF2" w14:textId="47E77F87" w:rsidR="00573EB4" w:rsidRPr="006A2386" w:rsidRDefault="00573EB4" w:rsidP="00383010">
            <w:pPr>
              <w:tabs>
                <w:tab w:val="right" w:leader="underscore" w:pos="9639"/>
              </w:tabs>
              <w:ind w:hanging="15"/>
              <w:jc w:val="both"/>
              <w:rPr>
                <w:b/>
                <w:iCs/>
              </w:rPr>
            </w:pPr>
            <w:r>
              <w:rPr>
                <w:bCs/>
              </w:rPr>
              <w:t>Выборка, вариационный ряд, график выборочной (эмпирической) функции распределения. Построение гистограммы и многоугольника частот.</w:t>
            </w:r>
          </w:p>
        </w:tc>
        <w:tc>
          <w:tcPr>
            <w:tcW w:w="815" w:type="dxa"/>
          </w:tcPr>
          <w:p w14:paraId="51939D75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70C81F9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25E2F99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F8DB7F3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AD6B18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9666AFB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1767C332" w14:textId="77777777" w:rsidTr="002D7816">
        <w:tc>
          <w:tcPr>
            <w:tcW w:w="1701" w:type="dxa"/>
            <w:vMerge/>
          </w:tcPr>
          <w:p w14:paraId="44C3B3E5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2D937BA" w14:textId="77777777" w:rsidR="00573EB4" w:rsidRPr="006A2386" w:rsidRDefault="00573EB4" w:rsidP="002D7816">
            <w:pPr>
              <w:rPr>
                <w:iCs/>
              </w:rPr>
            </w:pPr>
            <w:r w:rsidRPr="006A2386">
              <w:rPr>
                <w:iCs/>
              </w:rPr>
              <w:t>Тема 2.2</w:t>
            </w:r>
          </w:p>
          <w:p w14:paraId="452C2CD8" w14:textId="22611313" w:rsidR="00573EB4" w:rsidRPr="006A2386" w:rsidRDefault="00573EB4" w:rsidP="00383010">
            <w:pPr>
              <w:jc w:val="both"/>
              <w:rPr>
                <w:iCs/>
              </w:rPr>
            </w:pPr>
            <w:r>
              <w:rPr>
                <w:iCs/>
              </w:rPr>
              <w:t xml:space="preserve">Точечные оценки параметров распределения. Метод моментов и максимального правдоподобия. </w:t>
            </w:r>
          </w:p>
        </w:tc>
        <w:tc>
          <w:tcPr>
            <w:tcW w:w="815" w:type="dxa"/>
          </w:tcPr>
          <w:p w14:paraId="4AC1452B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7387664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C6B7B99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2717346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5602457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45EE44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5A3C6D6F" w14:textId="77777777" w:rsidTr="002D7816">
        <w:tc>
          <w:tcPr>
            <w:tcW w:w="1701" w:type="dxa"/>
            <w:vMerge/>
          </w:tcPr>
          <w:p w14:paraId="02B81B6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BFEECEB" w14:textId="3E20D7B6" w:rsidR="00573EB4" w:rsidRPr="006A2386" w:rsidRDefault="00573EB4" w:rsidP="002D7816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2</w:t>
            </w:r>
          </w:p>
          <w:p w14:paraId="3237F080" w14:textId="19402E71" w:rsidR="00573EB4" w:rsidRPr="006A2386" w:rsidRDefault="00573EB4" w:rsidP="000957D6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>
              <w:rPr>
                <w:bCs/>
              </w:rPr>
              <w:t xml:space="preserve">Оценки параметров распределений, вычисление значения несмещенной (исправленной) оценки дисперсии и корреляционного моменты. </w:t>
            </w:r>
            <w:r>
              <w:rPr>
                <w:iCs/>
              </w:rPr>
              <w:t>Метод моментов и максимального правдоподобия.</w:t>
            </w:r>
          </w:p>
        </w:tc>
        <w:tc>
          <w:tcPr>
            <w:tcW w:w="815" w:type="dxa"/>
          </w:tcPr>
          <w:p w14:paraId="2712232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DDAB7E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4ACCF52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3E4A411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576F90A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03CDEC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4DAE6937" w14:textId="77777777" w:rsidTr="002D7816">
        <w:tc>
          <w:tcPr>
            <w:tcW w:w="1701" w:type="dxa"/>
            <w:vMerge/>
          </w:tcPr>
          <w:p w14:paraId="5C230CB4" w14:textId="37B234FB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E37C4B1" w14:textId="77777777" w:rsidR="00573EB4" w:rsidRDefault="00573EB4" w:rsidP="00B83CD3">
            <w:pPr>
              <w:rPr>
                <w:iCs/>
              </w:rPr>
            </w:pPr>
            <w:r w:rsidRPr="006A2386">
              <w:rPr>
                <w:iCs/>
              </w:rPr>
              <w:t>Тема 2.</w:t>
            </w:r>
            <w:r>
              <w:rPr>
                <w:iCs/>
              </w:rPr>
              <w:t>3</w:t>
            </w:r>
          </w:p>
          <w:p w14:paraId="2DED426B" w14:textId="5FFAFDF3" w:rsidR="00573EB4" w:rsidRPr="006A2386" w:rsidRDefault="00573EB4" w:rsidP="00B83CD3">
            <w:pPr>
              <w:rPr>
                <w:iCs/>
              </w:rPr>
            </w:pPr>
            <w:r>
              <w:rPr>
                <w:iCs/>
              </w:rPr>
              <w:t xml:space="preserve"> 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47AB3A18" w14:textId="240BA678" w:rsidR="00573EB4" w:rsidRPr="006A2386" w:rsidRDefault="00573EB4" w:rsidP="00B83CD3">
            <w:pPr>
              <w:jc w:val="both"/>
              <w:rPr>
                <w:iCs/>
              </w:rPr>
            </w:pPr>
          </w:p>
        </w:tc>
        <w:tc>
          <w:tcPr>
            <w:tcW w:w="815" w:type="dxa"/>
          </w:tcPr>
          <w:p w14:paraId="0EE0895B" w14:textId="4E893CF3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57022B58" w14:textId="05278BE6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945AD28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110975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48BE810" w14:textId="763ED7CB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2EF3419" w14:textId="77777777" w:rsidR="00573EB4" w:rsidRPr="006A2386" w:rsidRDefault="00573EB4" w:rsidP="00573EB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2CC645F1" w14:textId="77777777" w:rsidTr="002D7816">
        <w:tc>
          <w:tcPr>
            <w:tcW w:w="1701" w:type="dxa"/>
            <w:vMerge/>
          </w:tcPr>
          <w:p w14:paraId="41A43AF7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A441EF" w14:textId="3AD6E7D1" w:rsidR="00573EB4" w:rsidRPr="006A2386" w:rsidRDefault="00573EB4" w:rsidP="00B83CD3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3</w:t>
            </w:r>
          </w:p>
          <w:p w14:paraId="70B212A4" w14:textId="5F4029A3" w:rsidR="00573EB4" w:rsidRPr="006A2386" w:rsidRDefault="00573EB4" w:rsidP="000957D6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>
              <w:rPr>
                <w:bCs/>
              </w:rPr>
              <w:lastRenderedPageBreak/>
              <w:t>Построение доверительного интервала для математического ожидания нормальной случайной величины при известной дисперсии. Определение объема выборки при заданной точности и надежности оценки математического ожидания. Построение доверительных интервалов для математического ожидания и среднего квадратического отклонения нормальной случайной величины при неизвестной дисперсии.</w:t>
            </w:r>
          </w:p>
        </w:tc>
        <w:tc>
          <w:tcPr>
            <w:tcW w:w="815" w:type="dxa"/>
          </w:tcPr>
          <w:p w14:paraId="7A82137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B30A53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6A238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444061F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4FA1E5C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A6B980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CB3E789" w14:textId="77777777" w:rsidR="00573EB4" w:rsidRPr="006A2386" w:rsidRDefault="00573EB4" w:rsidP="002D7816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573EB4" w:rsidRPr="006A2386" w14:paraId="00BF0210" w14:textId="77777777" w:rsidTr="002D7816">
        <w:tc>
          <w:tcPr>
            <w:tcW w:w="1701" w:type="dxa"/>
            <w:vMerge/>
          </w:tcPr>
          <w:p w14:paraId="335DA7DA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DD8C97F" w14:textId="7662B88F" w:rsidR="00573EB4" w:rsidRDefault="00573EB4" w:rsidP="002A4B87">
            <w:pPr>
              <w:rPr>
                <w:iCs/>
              </w:rPr>
            </w:pPr>
            <w:r w:rsidRPr="006A2386">
              <w:rPr>
                <w:iCs/>
              </w:rPr>
              <w:t>Тема 2.</w:t>
            </w:r>
            <w:r>
              <w:rPr>
                <w:iCs/>
              </w:rPr>
              <w:t>4</w:t>
            </w:r>
          </w:p>
          <w:p w14:paraId="2AFD155D" w14:textId="250829A1" w:rsidR="00573EB4" w:rsidRPr="006A2386" w:rsidRDefault="00C041F1" w:rsidP="002D7816">
            <w:pPr>
              <w:rPr>
                <w:iCs/>
              </w:rPr>
            </w:pPr>
            <w:r>
              <w:t>Проверка параметрических простых и сложных гипотез.</w:t>
            </w:r>
          </w:p>
        </w:tc>
        <w:tc>
          <w:tcPr>
            <w:tcW w:w="815" w:type="dxa"/>
          </w:tcPr>
          <w:p w14:paraId="4A2948FB" w14:textId="22253DD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2CE1A7DE" w14:textId="40FAD255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7F1AB97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D50A5A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9F0FEA4" w14:textId="2A1D4C0A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63B6C86" w14:textId="77777777" w:rsidR="00573EB4" w:rsidRPr="006A2386" w:rsidRDefault="00573EB4" w:rsidP="002D7816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573EB4" w:rsidRPr="006A2386" w14:paraId="1688A786" w14:textId="77777777" w:rsidTr="002D7816">
        <w:tc>
          <w:tcPr>
            <w:tcW w:w="1701" w:type="dxa"/>
            <w:vMerge/>
          </w:tcPr>
          <w:p w14:paraId="4404C358" w14:textId="324E8041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1B02791" w14:textId="79A72AEE" w:rsidR="00573EB4" w:rsidRPr="006A2386" w:rsidRDefault="00573EB4" w:rsidP="002A4B87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4</w:t>
            </w:r>
          </w:p>
          <w:p w14:paraId="3813093C" w14:textId="36506458" w:rsidR="00573EB4" w:rsidRPr="006A2386" w:rsidRDefault="00C041F1" w:rsidP="002D7816">
            <w:pPr>
              <w:rPr>
                <w:iCs/>
              </w:rPr>
            </w:pPr>
            <w:r>
              <w:rPr>
                <w:bCs/>
              </w:rPr>
              <w:t>Проверка простых и сложных гипотез о равенстве двух математических ожиданий (с известными и неизвестными дисперсиями) и дисперсий.</w:t>
            </w:r>
          </w:p>
        </w:tc>
        <w:tc>
          <w:tcPr>
            <w:tcW w:w="815" w:type="dxa"/>
          </w:tcPr>
          <w:p w14:paraId="4D5625ED" w14:textId="1D609F29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CF9DAD9" w14:textId="09C21EED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84DAA4D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68AFC0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CF2766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CB4FE33" w14:textId="77777777" w:rsidR="00573EB4" w:rsidRPr="006A2386" w:rsidRDefault="00573EB4" w:rsidP="002D7816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573EB4" w:rsidRPr="006A2386" w14:paraId="16261788" w14:textId="77777777" w:rsidTr="002D7816">
        <w:tc>
          <w:tcPr>
            <w:tcW w:w="1701" w:type="dxa"/>
            <w:vMerge/>
          </w:tcPr>
          <w:p w14:paraId="34875629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0127AE" w14:textId="3A0EDA66" w:rsidR="00573EB4" w:rsidRPr="006A2386" w:rsidRDefault="00573EB4" w:rsidP="00414AED">
            <w:pPr>
              <w:rPr>
                <w:iCs/>
              </w:rPr>
            </w:pPr>
            <w:r>
              <w:rPr>
                <w:iCs/>
              </w:rPr>
              <w:t>Тема 2.5 Проверка непараметрических гипотез</w:t>
            </w:r>
          </w:p>
        </w:tc>
        <w:tc>
          <w:tcPr>
            <w:tcW w:w="815" w:type="dxa"/>
          </w:tcPr>
          <w:p w14:paraId="125C0E50" w14:textId="01F405A1" w:rsidR="00573EB4" w:rsidRPr="00D033D1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033D1">
              <w:rPr>
                <w:iCs/>
              </w:rPr>
              <w:t>3</w:t>
            </w:r>
          </w:p>
        </w:tc>
        <w:tc>
          <w:tcPr>
            <w:tcW w:w="815" w:type="dxa"/>
          </w:tcPr>
          <w:p w14:paraId="709DCD3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70D6424B" w14:textId="62A0489F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6BA2191" w14:textId="3FDB7EE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DA6AE4A" w14:textId="44EFD56D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E7914F7" w14:textId="1EC69FDE" w:rsidR="00573EB4" w:rsidRPr="006A2386" w:rsidRDefault="00573EB4" w:rsidP="002D7816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573EB4" w:rsidRPr="006A2386" w14:paraId="7E646142" w14:textId="77777777" w:rsidTr="002D7816">
        <w:tc>
          <w:tcPr>
            <w:tcW w:w="1701" w:type="dxa"/>
            <w:vMerge/>
          </w:tcPr>
          <w:p w14:paraId="4E61810A" w14:textId="1A60EABA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EBED7D1" w14:textId="77777777" w:rsidR="00573EB4" w:rsidRDefault="00573EB4" w:rsidP="00414AED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5</w:t>
            </w:r>
          </w:p>
          <w:p w14:paraId="0DA04529" w14:textId="7E88CBC5" w:rsidR="00573EB4" w:rsidRPr="00414AED" w:rsidRDefault="00573EB4" w:rsidP="009D3EB2">
            <w:pPr>
              <w:rPr>
                <w:iCs/>
              </w:rPr>
            </w:pPr>
            <w:r>
              <w:rPr>
                <w:rFonts w:eastAsia="Times New Roman"/>
                <w:color w:val="000000"/>
              </w:rPr>
              <w:t>Критерий Пирсона</w:t>
            </w:r>
            <w:r w:rsidRPr="00414AED">
              <w:rPr>
                <w:rFonts w:eastAsia="Times New Roman"/>
                <w:color w:val="000000"/>
              </w:rPr>
              <w:t xml:space="preserve"> хи-квадрат</w:t>
            </w:r>
            <w:r>
              <w:rPr>
                <w:rFonts w:eastAsia="Times New Roman"/>
                <w:color w:val="000000"/>
              </w:rPr>
              <w:t xml:space="preserve">. </w:t>
            </w:r>
            <w:r w:rsidRPr="00414AED">
              <w:rPr>
                <w:rFonts w:eastAsia="Times New Roman"/>
                <w:color w:val="000000"/>
              </w:rPr>
              <w:t>Критерий Колмогорова-Смирнова</w:t>
            </w:r>
            <w:r>
              <w:rPr>
                <w:rFonts w:eastAsia="Times New Roman"/>
                <w:color w:val="000000"/>
              </w:rPr>
              <w:t xml:space="preserve">. </w:t>
            </w:r>
          </w:p>
        </w:tc>
        <w:tc>
          <w:tcPr>
            <w:tcW w:w="815" w:type="dxa"/>
          </w:tcPr>
          <w:p w14:paraId="5889F848" w14:textId="35E0D12E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14:paraId="4006B973" w14:textId="772917F3" w:rsidR="00573EB4" w:rsidRPr="009D3EB2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9D3EB2">
              <w:rPr>
                <w:bCs/>
                <w:iCs/>
              </w:rPr>
              <w:t>2</w:t>
            </w:r>
          </w:p>
        </w:tc>
        <w:tc>
          <w:tcPr>
            <w:tcW w:w="815" w:type="dxa"/>
          </w:tcPr>
          <w:p w14:paraId="5D053BB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2CD05AC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503878B0" w14:textId="710FF971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14:paraId="217AC85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5B2D876C" w14:textId="77777777" w:rsidTr="002D7816">
        <w:tc>
          <w:tcPr>
            <w:tcW w:w="1701" w:type="dxa"/>
            <w:vMerge/>
          </w:tcPr>
          <w:p w14:paraId="36B7363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B6ACA9E" w14:textId="6BAE5935" w:rsidR="00573EB4" w:rsidRDefault="00573EB4" w:rsidP="002D7816">
            <w:pPr>
              <w:rPr>
                <w:iCs/>
              </w:rPr>
            </w:pPr>
            <w:r>
              <w:rPr>
                <w:iCs/>
              </w:rPr>
              <w:t>Тема 2.6</w:t>
            </w:r>
          </w:p>
          <w:p w14:paraId="0319E43B" w14:textId="62669DBC" w:rsidR="00573EB4" w:rsidRPr="007646EB" w:rsidRDefault="00573EB4" w:rsidP="002D7816">
            <w:pPr>
              <w:rPr>
                <w:bCs/>
                <w:iCs/>
              </w:rPr>
            </w:pPr>
            <w:r w:rsidRPr="007646EB">
              <w:rPr>
                <w:bCs/>
                <w:iCs/>
              </w:rPr>
              <w:t xml:space="preserve">Критерии Манна-Уитни, </w:t>
            </w:r>
            <w:proofErr w:type="spellStart"/>
            <w:r w:rsidRPr="007646EB">
              <w:rPr>
                <w:bCs/>
                <w:iCs/>
              </w:rPr>
              <w:t>Краскела-Уолла</w:t>
            </w:r>
            <w:proofErr w:type="spellEnd"/>
            <w:r w:rsidRPr="007646EB">
              <w:rPr>
                <w:bCs/>
                <w:iCs/>
              </w:rPr>
              <w:t>, точный критерий Фишера</w:t>
            </w:r>
          </w:p>
        </w:tc>
        <w:tc>
          <w:tcPr>
            <w:tcW w:w="815" w:type="dxa"/>
          </w:tcPr>
          <w:p w14:paraId="13557072" w14:textId="60FE4691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4FC7840E" w14:textId="0CC58FD4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421F83C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63CE5E6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94C62B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2734511" w14:textId="77777777" w:rsidR="00573EB4" w:rsidRPr="006A2386" w:rsidRDefault="00573EB4" w:rsidP="002D7816">
            <w:pPr>
              <w:jc w:val="both"/>
              <w:rPr>
                <w:iCs/>
              </w:rPr>
            </w:pPr>
          </w:p>
        </w:tc>
      </w:tr>
      <w:tr w:rsidR="00573EB4" w:rsidRPr="006A2386" w14:paraId="0E8FDD98" w14:textId="77777777" w:rsidTr="002D7816">
        <w:tc>
          <w:tcPr>
            <w:tcW w:w="1701" w:type="dxa"/>
            <w:vMerge/>
          </w:tcPr>
          <w:p w14:paraId="322F9A4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77FC194" w14:textId="337B5D54" w:rsidR="00573EB4" w:rsidRDefault="00573EB4" w:rsidP="007646EB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</w:t>
            </w:r>
            <w:r>
              <w:rPr>
                <w:iCs/>
              </w:rPr>
              <w:t>6</w:t>
            </w:r>
          </w:p>
          <w:p w14:paraId="7004FF50" w14:textId="305C1920" w:rsidR="00573EB4" w:rsidRPr="007646EB" w:rsidRDefault="00573EB4" w:rsidP="002D7816">
            <w:pPr>
              <w:rPr>
                <w:iCs/>
              </w:rPr>
            </w:pPr>
            <w:r>
              <w:rPr>
                <w:iCs/>
              </w:rPr>
              <w:t xml:space="preserve">Применение ранговых критериев, </w:t>
            </w:r>
            <w:r>
              <w:rPr>
                <w:iCs/>
                <w:lang w:val="en-US"/>
              </w:rPr>
              <w:t>z</w:t>
            </w:r>
            <w:r w:rsidRPr="007646EB">
              <w:rPr>
                <w:iCs/>
              </w:rPr>
              <w:t>-</w:t>
            </w:r>
            <w:r>
              <w:rPr>
                <w:iCs/>
              </w:rPr>
              <w:t>тесты</w:t>
            </w:r>
          </w:p>
        </w:tc>
        <w:tc>
          <w:tcPr>
            <w:tcW w:w="815" w:type="dxa"/>
          </w:tcPr>
          <w:p w14:paraId="0AC3822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9649671" w14:textId="15E60836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72EC2E1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9B0F54E" w14:textId="77777777" w:rsidR="00573EB4" w:rsidRPr="006A2386" w:rsidRDefault="00573EB4" w:rsidP="002D781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4BFA028" w14:textId="0CE15798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66FEAD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4522273C" w14:textId="77777777" w:rsidTr="002D7816">
        <w:tc>
          <w:tcPr>
            <w:tcW w:w="1701" w:type="dxa"/>
            <w:vMerge/>
          </w:tcPr>
          <w:p w14:paraId="15AE329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F423421" w14:textId="77777777" w:rsidR="00573EB4" w:rsidRDefault="00573EB4" w:rsidP="002D7816">
            <w:pPr>
              <w:rPr>
                <w:iCs/>
              </w:rPr>
            </w:pPr>
            <w:r>
              <w:rPr>
                <w:iCs/>
              </w:rPr>
              <w:t>Тема 2.7</w:t>
            </w:r>
          </w:p>
          <w:p w14:paraId="0D92F7DA" w14:textId="3A119307" w:rsidR="00573EB4" w:rsidRPr="009D3EB2" w:rsidRDefault="00573EB4" w:rsidP="002D7816">
            <w:pPr>
              <w:rPr>
                <w:iCs/>
              </w:rPr>
            </w:pPr>
            <w:r>
              <w:rPr>
                <w:iCs/>
              </w:rPr>
              <w:t xml:space="preserve">Дисперсионный анализ </w:t>
            </w:r>
            <w:r>
              <w:rPr>
                <w:iCs/>
                <w:lang w:val="en-US"/>
              </w:rPr>
              <w:t>ANOVA</w:t>
            </w:r>
          </w:p>
        </w:tc>
        <w:tc>
          <w:tcPr>
            <w:tcW w:w="815" w:type="dxa"/>
          </w:tcPr>
          <w:p w14:paraId="5A3B27D5" w14:textId="02346439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2A73F4B7" w14:textId="3BEA194B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D7FDE42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D7E5248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22778DD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F546E8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1C40C35C" w14:textId="77777777" w:rsidTr="002D7816">
        <w:tc>
          <w:tcPr>
            <w:tcW w:w="1701" w:type="dxa"/>
            <w:vMerge/>
          </w:tcPr>
          <w:p w14:paraId="4A4806FB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6125DDC" w14:textId="7F7143AA" w:rsidR="00573EB4" w:rsidRPr="007646EB" w:rsidRDefault="00573EB4" w:rsidP="007646EB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</w:t>
            </w:r>
            <w:r>
              <w:rPr>
                <w:iCs/>
              </w:rPr>
              <w:t>7</w:t>
            </w:r>
          </w:p>
          <w:p w14:paraId="4840B163" w14:textId="17F9D5EC" w:rsidR="00573EB4" w:rsidRPr="007646EB" w:rsidRDefault="00573EB4" w:rsidP="002D7816">
            <w:pPr>
              <w:rPr>
                <w:iCs/>
              </w:rPr>
            </w:pPr>
            <w:r>
              <w:rPr>
                <w:iCs/>
              </w:rPr>
              <w:lastRenderedPageBreak/>
              <w:t>Однофакторный и многофакторный дисперсионный анализ</w:t>
            </w:r>
          </w:p>
        </w:tc>
        <w:tc>
          <w:tcPr>
            <w:tcW w:w="815" w:type="dxa"/>
          </w:tcPr>
          <w:p w14:paraId="74E1F383" w14:textId="41294E4E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B47CC8C" w14:textId="34586CDA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2C7ED653" w14:textId="3AB7C1CF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8F10239" w14:textId="09A5DA63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0EF16E7" w14:textId="1ED91921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7B23FA7" w14:textId="77777777" w:rsidR="00573EB4" w:rsidRPr="006A2386" w:rsidRDefault="00573EB4" w:rsidP="00EA716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0B372143" w14:textId="77777777" w:rsidTr="002D7816">
        <w:tc>
          <w:tcPr>
            <w:tcW w:w="1701" w:type="dxa"/>
            <w:vMerge/>
          </w:tcPr>
          <w:p w14:paraId="3A1BED25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DBAF18E" w14:textId="4A98EC69" w:rsidR="00573EB4" w:rsidRDefault="00573EB4" w:rsidP="007646EB">
            <w:pPr>
              <w:rPr>
                <w:iCs/>
              </w:rPr>
            </w:pPr>
            <w:r>
              <w:rPr>
                <w:iCs/>
              </w:rPr>
              <w:t>Тема 2.8</w:t>
            </w:r>
          </w:p>
          <w:p w14:paraId="3DA196B5" w14:textId="4D1B1EA7" w:rsidR="00573EB4" w:rsidRPr="006A2386" w:rsidRDefault="00573EB4" w:rsidP="002D7816">
            <w:pPr>
              <w:rPr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815" w:type="dxa"/>
          </w:tcPr>
          <w:p w14:paraId="7B1F6E00" w14:textId="3F54B50C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7FCBE471" w14:textId="68ADCE0A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C07B95D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F5EF76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9471E3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85EE2F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71971E16" w14:textId="77777777" w:rsidTr="002D7816">
        <w:tc>
          <w:tcPr>
            <w:tcW w:w="1701" w:type="dxa"/>
            <w:vMerge/>
          </w:tcPr>
          <w:p w14:paraId="753998B1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67D149" w14:textId="7D807C07" w:rsidR="00573EB4" w:rsidRPr="000D1D10" w:rsidRDefault="00573EB4" w:rsidP="007646EB">
            <w:pPr>
              <w:rPr>
                <w:iCs/>
              </w:rPr>
            </w:pPr>
            <w:r w:rsidRPr="000D1D10">
              <w:rPr>
                <w:iCs/>
              </w:rPr>
              <w:t xml:space="preserve">Практическое </w:t>
            </w:r>
            <w:r>
              <w:rPr>
                <w:iCs/>
              </w:rPr>
              <w:t xml:space="preserve">занятие </w:t>
            </w:r>
            <w:r w:rsidRPr="00414AED">
              <w:rPr>
                <w:iCs/>
              </w:rPr>
              <w:t>№</w:t>
            </w:r>
            <w:r w:rsidRPr="000D1D10">
              <w:rPr>
                <w:iCs/>
              </w:rPr>
              <w:t xml:space="preserve"> 2.</w:t>
            </w:r>
            <w:r>
              <w:rPr>
                <w:iCs/>
              </w:rPr>
              <w:t>8</w:t>
            </w:r>
          </w:p>
          <w:p w14:paraId="4A01B860" w14:textId="44D80FEF" w:rsidR="00573EB4" w:rsidRPr="000D1D10" w:rsidRDefault="00573EB4" w:rsidP="002D7816">
            <w:pPr>
              <w:rPr>
                <w:iCs/>
              </w:rPr>
            </w:pPr>
            <w:r w:rsidRPr="000D1D10">
              <w:rPr>
                <w:iCs/>
              </w:rPr>
              <w:t xml:space="preserve">Нахождение коэффициента корреляции Пирсон. </w:t>
            </w:r>
            <w:r>
              <w:rPr>
                <w:iCs/>
              </w:rPr>
              <w:t xml:space="preserve">Реализация в </w:t>
            </w:r>
            <w:r>
              <w:rPr>
                <w:iCs/>
                <w:lang w:val="en-US"/>
              </w:rPr>
              <w:t>Excel</w:t>
            </w:r>
          </w:p>
        </w:tc>
        <w:tc>
          <w:tcPr>
            <w:tcW w:w="815" w:type="dxa"/>
          </w:tcPr>
          <w:p w14:paraId="3F0B2439" w14:textId="6EC64F50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798762" w14:textId="2FB25CA3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364B8AED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B1D7527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423FE7C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3E6A00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6791F17F" w14:textId="77777777" w:rsidTr="002D7816">
        <w:tc>
          <w:tcPr>
            <w:tcW w:w="1701" w:type="dxa"/>
            <w:vMerge/>
          </w:tcPr>
          <w:p w14:paraId="787B170A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8D45B9D" w14:textId="6B45EE10" w:rsidR="00573EB4" w:rsidRDefault="00573EB4" w:rsidP="002D7816">
            <w:pPr>
              <w:rPr>
                <w:iCs/>
              </w:rPr>
            </w:pPr>
            <w:r>
              <w:rPr>
                <w:iCs/>
              </w:rPr>
              <w:t>Тема 2.9</w:t>
            </w:r>
          </w:p>
          <w:p w14:paraId="3683C5BB" w14:textId="036C23CE" w:rsidR="00573EB4" w:rsidRPr="000D1D10" w:rsidRDefault="00573EB4" w:rsidP="002D7816">
            <w:pPr>
              <w:rPr>
                <w:iCs/>
              </w:rPr>
            </w:pPr>
            <w:r>
              <w:rPr>
                <w:iCs/>
              </w:rPr>
              <w:t>Регрессионный анализ. Прогнозирование.</w:t>
            </w:r>
          </w:p>
        </w:tc>
        <w:tc>
          <w:tcPr>
            <w:tcW w:w="815" w:type="dxa"/>
          </w:tcPr>
          <w:p w14:paraId="7845684D" w14:textId="6898936F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9BF5C38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D4188C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628986D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E6C638A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338C16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40E9B64C" w14:textId="77777777" w:rsidTr="002D7816">
        <w:tc>
          <w:tcPr>
            <w:tcW w:w="1701" w:type="dxa"/>
            <w:vMerge/>
          </w:tcPr>
          <w:p w14:paraId="6A88E71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E6E3108" w14:textId="2536797A" w:rsidR="00573EB4" w:rsidRPr="006A2386" w:rsidRDefault="00573EB4" w:rsidP="002D7816">
            <w:pPr>
              <w:rPr>
                <w:iCs/>
              </w:rPr>
            </w:pPr>
            <w:r>
              <w:rPr>
                <w:iCs/>
              </w:rPr>
              <w:t xml:space="preserve">Практическое занятие </w:t>
            </w:r>
            <w:r w:rsidRPr="00414AED">
              <w:rPr>
                <w:iCs/>
              </w:rPr>
              <w:t>№</w:t>
            </w:r>
            <w:r>
              <w:rPr>
                <w:iCs/>
              </w:rPr>
              <w:t>2.9</w:t>
            </w:r>
          </w:p>
          <w:p w14:paraId="45E98521" w14:textId="145C0129" w:rsidR="00573EB4" w:rsidRPr="006A2386" w:rsidRDefault="00573EB4" w:rsidP="002D7816">
            <w:pPr>
              <w:rPr>
                <w:iCs/>
              </w:rPr>
            </w:pPr>
            <w:r>
              <w:rPr>
                <w:iCs/>
              </w:rPr>
              <w:t>Реализация регрессионного</w:t>
            </w:r>
            <w:r w:rsidRPr="000D1D10">
              <w:rPr>
                <w:iCs/>
              </w:rPr>
              <w:t xml:space="preserve"> </w:t>
            </w:r>
            <w:r>
              <w:rPr>
                <w:iCs/>
              </w:rPr>
              <w:t xml:space="preserve">анализа в </w:t>
            </w:r>
            <w:r>
              <w:rPr>
                <w:iCs/>
                <w:lang w:val="en-US"/>
              </w:rPr>
              <w:t>Excel</w:t>
            </w:r>
          </w:p>
        </w:tc>
        <w:tc>
          <w:tcPr>
            <w:tcW w:w="815" w:type="dxa"/>
          </w:tcPr>
          <w:p w14:paraId="2AA52B11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D71EA1E" w14:textId="405CE855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362F4A8E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F4BF244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F99FBE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160FD7F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215D05B5" w14:textId="77777777" w:rsidTr="002D7816">
        <w:tc>
          <w:tcPr>
            <w:tcW w:w="1701" w:type="dxa"/>
            <w:vMerge/>
          </w:tcPr>
          <w:p w14:paraId="451A3B05" w14:textId="5E2A5A86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B2797FE" w14:textId="45D107E2" w:rsidR="00573EB4" w:rsidRDefault="00573EB4" w:rsidP="002D7816">
            <w:pPr>
              <w:rPr>
                <w:bCs/>
                <w:iCs/>
              </w:rPr>
            </w:pPr>
            <w:proofErr w:type="gramStart"/>
            <w:r>
              <w:rPr>
                <w:bCs/>
                <w:iCs/>
              </w:rPr>
              <w:t>Тема  2.10</w:t>
            </w:r>
            <w:proofErr w:type="gramEnd"/>
          </w:p>
          <w:p w14:paraId="15C0800E" w14:textId="0FDB8323" w:rsidR="00573EB4" w:rsidRPr="006A2386" w:rsidRDefault="00573EB4" w:rsidP="002D7816">
            <w:pPr>
              <w:rPr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. Итоговый обзор пройденного материала</w:t>
            </w:r>
          </w:p>
        </w:tc>
        <w:tc>
          <w:tcPr>
            <w:tcW w:w="815" w:type="dxa"/>
          </w:tcPr>
          <w:p w14:paraId="14FD4E37" w14:textId="4749EB02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54AE3F2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BB91388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62F1EE0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8C04262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2BF5643" w14:textId="77777777" w:rsidR="00573EB4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bookmarkEnd w:id="12"/>
      <w:tr w:rsidR="00414DB2" w:rsidRPr="006A2386" w14:paraId="59FA905B" w14:textId="77777777" w:rsidTr="002D7816">
        <w:tc>
          <w:tcPr>
            <w:tcW w:w="1701" w:type="dxa"/>
          </w:tcPr>
          <w:p w14:paraId="1A9CBA62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301F08" w14:textId="77777777" w:rsidR="00EA716F" w:rsidRPr="006A2386" w:rsidRDefault="00EA716F" w:rsidP="00EA716F">
            <w:pPr>
              <w:rPr>
                <w:iCs/>
              </w:rPr>
            </w:pPr>
            <w:r>
              <w:rPr>
                <w:iCs/>
              </w:rPr>
              <w:t xml:space="preserve">Практическое занятие </w:t>
            </w:r>
            <w:r w:rsidRPr="00414AED">
              <w:rPr>
                <w:iCs/>
              </w:rPr>
              <w:t>№</w:t>
            </w:r>
            <w:r>
              <w:rPr>
                <w:iCs/>
              </w:rPr>
              <w:t>2.9</w:t>
            </w:r>
          </w:p>
          <w:p w14:paraId="09A6FE86" w14:textId="5B7A0EA7" w:rsidR="00414DB2" w:rsidRPr="006A2386" w:rsidRDefault="00EA716F" w:rsidP="002D7816">
            <w:pPr>
              <w:rPr>
                <w:iCs/>
              </w:rPr>
            </w:pPr>
            <w:r>
              <w:rPr>
                <w:iCs/>
              </w:rPr>
              <w:t>Итоговое контрольное занятие по разделу 2</w:t>
            </w:r>
          </w:p>
        </w:tc>
        <w:tc>
          <w:tcPr>
            <w:tcW w:w="815" w:type="dxa"/>
          </w:tcPr>
          <w:p w14:paraId="667F01A4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16EDBCD" w14:textId="74911320" w:rsidR="00414DB2" w:rsidRPr="006A2386" w:rsidRDefault="00EA716F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4F31E8B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DE77084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2D476BC" w14:textId="0FF5FD9C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1BDBCAAA" w14:textId="77777777" w:rsidR="00414DB2" w:rsidRPr="006A2386" w:rsidRDefault="00414DB2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10D31" w:rsidRPr="006A2386" w14:paraId="548123DB" w14:textId="77777777" w:rsidTr="002D7816">
        <w:tc>
          <w:tcPr>
            <w:tcW w:w="1701" w:type="dxa"/>
          </w:tcPr>
          <w:p w14:paraId="2C0B2587" w14:textId="77777777" w:rsidR="00310D31" w:rsidRPr="006A2386" w:rsidRDefault="00310D31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2AB68BC" w14:textId="77777777" w:rsidR="00310D31" w:rsidRDefault="00310D31" w:rsidP="00EA716F">
            <w:pPr>
              <w:rPr>
                <w:iCs/>
              </w:rPr>
            </w:pPr>
          </w:p>
        </w:tc>
        <w:tc>
          <w:tcPr>
            <w:tcW w:w="815" w:type="dxa"/>
          </w:tcPr>
          <w:p w14:paraId="44DDD315" w14:textId="77777777" w:rsidR="00310D31" w:rsidRPr="006A2386" w:rsidRDefault="00310D31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CF79DDB" w14:textId="77777777" w:rsidR="00310D31" w:rsidRDefault="00310D31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26F8A24" w14:textId="77777777" w:rsidR="00310D31" w:rsidRPr="006A2386" w:rsidRDefault="00310D31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C1347AA" w14:textId="77777777" w:rsidR="00310D31" w:rsidRPr="006A2386" w:rsidRDefault="00310D31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AB134A0" w14:textId="340500A0" w:rsidR="00310D31" w:rsidRPr="006A2386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0</w:t>
            </w:r>
          </w:p>
        </w:tc>
        <w:tc>
          <w:tcPr>
            <w:tcW w:w="4002" w:type="dxa"/>
          </w:tcPr>
          <w:p w14:paraId="2B3CBF3C" w14:textId="7E014373" w:rsidR="00310D31" w:rsidRPr="006A2386" w:rsidRDefault="00310D31" w:rsidP="00EA716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</w:t>
            </w:r>
          </w:p>
        </w:tc>
      </w:tr>
      <w:bookmarkEnd w:id="13"/>
      <w:tr w:rsidR="00414DB2" w:rsidRPr="006A2386" w14:paraId="3E1DAA96" w14:textId="77777777" w:rsidTr="002D7816">
        <w:tc>
          <w:tcPr>
            <w:tcW w:w="1701" w:type="dxa"/>
          </w:tcPr>
          <w:p w14:paraId="7C80E087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7328357" w14:textId="0474A06B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815" w:type="dxa"/>
          </w:tcPr>
          <w:p w14:paraId="67E59AD0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E71014A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04B6B06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6" w:type="dxa"/>
          </w:tcPr>
          <w:p w14:paraId="68557176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21" w:type="dxa"/>
          </w:tcPr>
          <w:p w14:paraId="30EEA31F" w14:textId="78CE7105" w:rsidR="00414DB2" w:rsidRPr="006A2386" w:rsidRDefault="00941659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  <w:r w:rsidR="00573EB4">
              <w:rPr>
                <w:iCs/>
              </w:rPr>
              <w:t>5</w:t>
            </w:r>
          </w:p>
        </w:tc>
        <w:tc>
          <w:tcPr>
            <w:tcW w:w="4002" w:type="dxa"/>
          </w:tcPr>
          <w:p w14:paraId="4DF4A9AA" w14:textId="093AD169" w:rsidR="00414DB2" w:rsidRPr="006A2386" w:rsidRDefault="00573EB4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6A2386">
              <w:rPr>
                <w:iCs/>
              </w:rPr>
              <w:t>Экзамен</w:t>
            </w:r>
          </w:p>
        </w:tc>
      </w:tr>
      <w:tr w:rsidR="00414DB2" w:rsidRPr="006A2386" w14:paraId="6900F27B" w14:textId="77777777" w:rsidTr="002D7816">
        <w:tc>
          <w:tcPr>
            <w:tcW w:w="1701" w:type="dxa"/>
          </w:tcPr>
          <w:p w14:paraId="13260F71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62B1873" w14:textId="72A740D0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6A2386">
              <w:rPr>
                <w:b/>
                <w:iCs/>
              </w:rPr>
              <w:t xml:space="preserve">ИТОГО за </w:t>
            </w:r>
            <w:r w:rsidR="00036226">
              <w:rPr>
                <w:b/>
                <w:iCs/>
              </w:rPr>
              <w:t>третий</w:t>
            </w:r>
            <w:r w:rsidRPr="006A2386">
              <w:rPr>
                <w:b/>
                <w:iCs/>
              </w:rPr>
              <w:t xml:space="preserve"> семестр</w:t>
            </w:r>
          </w:p>
        </w:tc>
        <w:tc>
          <w:tcPr>
            <w:tcW w:w="815" w:type="dxa"/>
          </w:tcPr>
          <w:p w14:paraId="2E55C8AC" w14:textId="40A61969" w:rsidR="00414DB2" w:rsidRPr="006A2386" w:rsidRDefault="00EA716F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14:paraId="2C00409B" w14:textId="3E4C034E" w:rsidR="00414DB2" w:rsidRPr="006A2386" w:rsidRDefault="00EA716F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14:paraId="20BB5726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E0B024E" w14:textId="0CE3A954" w:rsidR="00414DB2" w:rsidRPr="006A2386" w:rsidRDefault="00EA716F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21" w:type="dxa"/>
          </w:tcPr>
          <w:p w14:paraId="17643857" w14:textId="04CB79B5" w:rsidR="00414DB2" w:rsidRPr="006A2386" w:rsidRDefault="00EA716F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  <w:tc>
          <w:tcPr>
            <w:tcW w:w="4002" w:type="dxa"/>
          </w:tcPr>
          <w:p w14:paraId="7AD21873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  <w:tr w:rsidR="00414DB2" w:rsidRPr="006A2386" w14:paraId="2AAC6A87" w14:textId="77777777" w:rsidTr="002D7816">
        <w:tc>
          <w:tcPr>
            <w:tcW w:w="1701" w:type="dxa"/>
          </w:tcPr>
          <w:p w14:paraId="64633884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D7C0601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  <w:iCs/>
              </w:rPr>
            </w:pPr>
            <w:r w:rsidRPr="006A2386">
              <w:rPr>
                <w:b/>
                <w:iCs/>
              </w:rPr>
              <w:t>ИТОГО за весь период</w:t>
            </w:r>
          </w:p>
        </w:tc>
        <w:tc>
          <w:tcPr>
            <w:tcW w:w="815" w:type="dxa"/>
          </w:tcPr>
          <w:p w14:paraId="29FF3D57" w14:textId="77AAA91A" w:rsidR="00414DB2" w:rsidRPr="006A2386" w:rsidRDefault="00310D31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4</w:t>
            </w:r>
          </w:p>
        </w:tc>
        <w:tc>
          <w:tcPr>
            <w:tcW w:w="815" w:type="dxa"/>
          </w:tcPr>
          <w:p w14:paraId="3FE0F870" w14:textId="7ADA0D31" w:rsidR="00414DB2" w:rsidRPr="006A2386" w:rsidRDefault="00310D31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4</w:t>
            </w:r>
          </w:p>
        </w:tc>
        <w:tc>
          <w:tcPr>
            <w:tcW w:w="815" w:type="dxa"/>
          </w:tcPr>
          <w:p w14:paraId="34A7C59E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23550B94" w14:textId="7D66DBD2" w:rsidR="00414DB2" w:rsidRPr="006A2386" w:rsidRDefault="00EA716F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1</w:t>
            </w:r>
          </w:p>
        </w:tc>
        <w:tc>
          <w:tcPr>
            <w:tcW w:w="821" w:type="dxa"/>
          </w:tcPr>
          <w:p w14:paraId="10A9E3B1" w14:textId="25A88917" w:rsidR="00414DB2" w:rsidRPr="006A2386" w:rsidRDefault="00EA716F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5</w:t>
            </w:r>
          </w:p>
        </w:tc>
        <w:tc>
          <w:tcPr>
            <w:tcW w:w="4002" w:type="dxa"/>
          </w:tcPr>
          <w:p w14:paraId="6090B63F" w14:textId="77777777" w:rsidR="00414DB2" w:rsidRPr="006A2386" w:rsidRDefault="00414DB2" w:rsidP="002D78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</w:tbl>
    <w:p w14:paraId="16C10167" w14:textId="0FE00352" w:rsidR="008B5224" w:rsidRDefault="008B5224" w:rsidP="008B5224">
      <w:pPr>
        <w:pStyle w:val="2"/>
        <w:numPr>
          <w:ilvl w:val="1"/>
          <w:numId w:val="40"/>
        </w:numPr>
      </w:pPr>
      <w:r w:rsidRPr="00B00330">
        <w:lastRenderedPageBreak/>
        <w:t xml:space="preserve">Структура </w:t>
      </w:r>
      <w:r>
        <w:t>учебной дисциплины/модуля</w:t>
      </w:r>
      <w:r w:rsidRPr="00B00330">
        <w:t xml:space="preserve"> для обучающихся по разделам и темам дисциплины: (очно-заочная форма обучения)</w:t>
      </w:r>
    </w:p>
    <w:p w14:paraId="0442758D" w14:textId="77777777" w:rsidR="008B5224" w:rsidRPr="00D965B9" w:rsidRDefault="008B5224" w:rsidP="008B5224">
      <w:pPr>
        <w:pStyle w:val="2"/>
        <w:rPr>
          <w:i/>
        </w:rPr>
      </w:pPr>
      <w:r w:rsidRPr="00D965B9">
        <w:t xml:space="preserve">Структура </w:t>
      </w:r>
      <w:r>
        <w:t>учебной дисциплины/модуля</w:t>
      </w:r>
      <w:r w:rsidRPr="00D965B9">
        <w:t xml:space="preserve"> для обучающихся по разделам и темам дисциплины: (заочная форма обучения)</w:t>
      </w:r>
    </w:p>
    <w:p w14:paraId="337F7624" w14:textId="680AB34D" w:rsidR="00414DB2" w:rsidRPr="006A2386" w:rsidRDefault="00414DB2" w:rsidP="008B5224">
      <w:pPr>
        <w:pStyle w:val="2"/>
      </w:pPr>
      <w:r w:rsidRPr="006A2386">
        <w:t>Краткое содержание учебной дисциплины «</w:t>
      </w:r>
      <w:r w:rsidR="006E1B3F">
        <w:rPr>
          <w:sz w:val="24"/>
          <w:szCs w:val="24"/>
        </w:rPr>
        <w:t>Специальные разделы математики</w:t>
      </w:r>
      <w:r w:rsidRPr="006A2386">
        <w:t>»</w:t>
      </w:r>
    </w:p>
    <w:tbl>
      <w:tblPr>
        <w:tblW w:w="11316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58"/>
        <w:gridCol w:w="4228"/>
        <w:gridCol w:w="5930"/>
      </w:tblGrid>
      <w:tr w:rsidR="002F56A1" w:rsidRPr="006A2386" w14:paraId="2DE3C6F5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</w:tcPr>
          <w:p w14:paraId="54316C7A" w14:textId="633120C7" w:rsidR="002F56A1" w:rsidRPr="006A2386" w:rsidRDefault="002F56A1" w:rsidP="002D7816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35D21C1A" w14:textId="4FA6FC7F" w:rsidR="002F56A1" w:rsidRPr="006A2386" w:rsidRDefault="002F56A1" w:rsidP="002D7816">
            <w:pPr>
              <w:jc w:val="center"/>
              <w:rPr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588CD567" w14:textId="3A4C139B" w:rsidR="002F56A1" w:rsidRPr="006A2386" w:rsidRDefault="002F56A1" w:rsidP="002D7816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Содержание раздела (темы)</w:t>
            </w:r>
          </w:p>
        </w:tc>
      </w:tr>
      <w:tr w:rsidR="002F56A1" w:rsidRPr="006A2386" w14:paraId="74351C8C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DB325A" w14:textId="5A5DFD97" w:rsidR="002F56A1" w:rsidRDefault="002F56A1" w:rsidP="002D7816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Раздел 1.</w:t>
            </w:r>
          </w:p>
        </w:tc>
        <w:tc>
          <w:tcPr>
            <w:tcW w:w="101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DE60D2" w14:textId="10885CD4" w:rsidR="002F56A1" w:rsidRPr="006A2386" w:rsidRDefault="002F56A1" w:rsidP="002D7816">
            <w:pPr>
              <w:rPr>
                <w:b/>
                <w:iCs/>
              </w:rPr>
            </w:pPr>
            <w:r w:rsidRPr="00862E0D">
              <w:rPr>
                <w:b/>
                <w:bCs/>
                <w:iCs/>
              </w:rPr>
              <w:t>Основы теории вероятностей</w:t>
            </w:r>
          </w:p>
        </w:tc>
      </w:tr>
      <w:tr w:rsidR="002F56A1" w:rsidRPr="006A2386" w14:paraId="3B280C27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9DDA6B" w14:textId="1C10181D" w:rsidR="002F56A1" w:rsidRDefault="002F56A1" w:rsidP="002D7816">
            <w:r>
              <w:t>Тема 1.</w:t>
            </w:r>
            <w:r w:rsidR="005D766B">
              <w:t>1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603256C" w14:textId="34276D6E" w:rsidR="002F56A1" w:rsidRPr="006A2386" w:rsidRDefault="002F56A1" w:rsidP="002D7816">
            <w:pPr>
              <w:rPr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>Геометрическая вероятность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7CF88E" w14:textId="77777777" w:rsidR="002F56A1" w:rsidRDefault="002F56A1" w:rsidP="00B61CA1">
            <w:pPr>
              <w:jc w:val="both"/>
            </w:pPr>
            <w:r>
              <w:t>Случайные события, относительная частота и вероятность. Классическое определение вероятности, непосредственное определение вероятностей по классической схеме, применение комбинаторных формул.</w:t>
            </w:r>
          </w:p>
          <w:p w14:paraId="51BF8397" w14:textId="7B0B08BC" w:rsidR="002F56A1" w:rsidRPr="006A2386" w:rsidRDefault="002F56A1" w:rsidP="00B61CA1">
            <w:pPr>
              <w:rPr>
                <w:iCs/>
              </w:rPr>
            </w:pPr>
            <w:r>
              <w:t>Операции над событиями, алгебра событий, основные правила (аксиомы, теоремы) теории вероятностей случайных событий.</w:t>
            </w:r>
          </w:p>
        </w:tc>
      </w:tr>
      <w:tr w:rsidR="002F56A1" w:rsidRPr="006A2386" w14:paraId="5FEB1DB6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B44E292" w14:textId="4B012799" w:rsidR="002F56A1" w:rsidRPr="00862E0D" w:rsidRDefault="002F56A1" w:rsidP="002D7816">
            <w:r>
              <w:t>Тема 1.2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ACE3FB9" w14:textId="2DD12353" w:rsidR="002F56A1" w:rsidRPr="006A2386" w:rsidRDefault="002F56A1" w:rsidP="002D7816">
            <w:pPr>
              <w:rPr>
                <w:iCs/>
              </w:rPr>
            </w:pP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6F7512" w14:textId="1FFF2316" w:rsidR="002F56A1" w:rsidRPr="006A2386" w:rsidRDefault="002F56A1" w:rsidP="002D7816">
            <w:pPr>
              <w:rPr>
                <w:bCs/>
                <w:iCs/>
              </w:rPr>
            </w:pPr>
            <w:r>
              <w:t>Формулы полной вероятности и Байеса. Биномиальный закон распределения</w:t>
            </w:r>
          </w:p>
        </w:tc>
      </w:tr>
      <w:tr w:rsidR="002F56A1" w:rsidRPr="006A2386" w14:paraId="3A2792B3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093EAB2" w14:textId="4E80694C" w:rsidR="002F56A1" w:rsidRPr="004E2D8C" w:rsidRDefault="002F56A1" w:rsidP="002D7816">
            <w:r>
              <w:t>Тема 1.</w:t>
            </w:r>
            <w:r w:rsidR="005D766B">
              <w:t>3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0C212" w14:textId="2CB4D674" w:rsidR="002F56A1" w:rsidRDefault="002F56A1" w:rsidP="002D7816">
            <w:pPr>
              <w:rPr>
                <w:b/>
                <w:iCs/>
              </w:rPr>
            </w:pPr>
            <w:r w:rsidRPr="004E2D8C"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97D732" w14:textId="5068FCC6" w:rsidR="002F56A1" w:rsidRPr="00B61CA1" w:rsidRDefault="002F56A1" w:rsidP="002D7816">
            <w:pPr>
              <w:rPr>
                <w:bCs/>
                <w:iCs/>
              </w:rPr>
            </w:pPr>
            <w:r w:rsidRPr="00B61CA1">
              <w:rPr>
                <w:bCs/>
                <w:iCs/>
              </w:rPr>
              <w:t>Рассмотрение схемы Бернулли в случае больш</w:t>
            </w:r>
            <w:r>
              <w:rPr>
                <w:bCs/>
                <w:iCs/>
              </w:rPr>
              <w:t xml:space="preserve">ого числа испытаний. </w:t>
            </w:r>
            <w:r>
              <w:rPr>
                <w:bCs/>
              </w:rPr>
              <w:t>Таблица распределения вероятностей дискретной случайной величины, вычисление вероятностей попадания на числовые промежутки, построение графика функции распределения</w:t>
            </w:r>
          </w:p>
        </w:tc>
      </w:tr>
      <w:tr w:rsidR="002F56A1" w:rsidRPr="006A2386" w14:paraId="6CCB1701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BAC041" w14:textId="56906213" w:rsidR="002F56A1" w:rsidRPr="004B3E41" w:rsidRDefault="002F56A1" w:rsidP="002D7816">
            <w:r>
              <w:t>Тема 1.</w:t>
            </w:r>
            <w:r w:rsidR="005D766B">
              <w:t>4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D34D27" w14:textId="359F7E3D" w:rsidR="002F56A1" w:rsidRPr="006A2386" w:rsidRDefault="002F56A1" w:rsidP="002D7816">
            <w:pPr>
              <w:rPr>
                <w:bCs/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691180B" w14:textId="77777777" w:rsidR="002F56A1" w:rsidRDefault="002F56A1" w:rsidP="00B61CA1">
            <w:pPr>
              <w:jc w:val="both"/>
            </w:pPr>
            <w:r>
              <w:t>Одномерные случайные величины, закон и функция распределения вероятностей, дискретные и непрерывные случайные величины. Простейшие числовые характеристики случайных одномерных величин: математическое ожидание, дисперсия и среднее квадратическое отклонение. Мода и медиана.</w:t>
            </w:r>
          </w:p>
          <w:p w14:paraId="70439C2B" w14:textId="07BF6B8D" w:rsidR="002F56A1" w:rsidRPr="006A2386" w:rsidRDefault="002F56A1" w:rsidP="002D7816">
            <w:pPr>
              <w:rPr>
                <w:iCs/>
              </w:rPr>
            </w:pPr>
          </w:p>
        </w:tc>
      </w:tr>
      <w:tr w:rsidR="002F56A1" w:rsidRPr="006A2386" w14:paraId="3167F183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6BC257" w14:textId="71AC8A71" w:rsidR="002F56A1" w:rsidRPr="004518EE" w:rsidRDefault="002F56A1" w:rsidP="002D7816">
            <w:r>
              <w:t>Тема 1.</w:t>
            </w:r>
            <w:r w:rsidR="005D766B">
              <w:t>5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3D0623" w14:textId="116E4C24" w:rsidR="002F56A1" w:rsidRPr="006A2386" w:rsidRDefault="002F56A1" w:rsidP="002D7816">
            <w:pPr>
              <w:rPr>
                <w:bCs/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CC6CB09" w14:textId="16171039" w:rsidR="002F56A1" w:rsidRPr="006A2386" w:rsidRDefault="002F56A1" w:rsidP="00EA5BC9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iCs/>
              </w:rPr>
            </w:pPr>
            <w:r>
              <w:rPr>
                <w:bCs/>
              </w:rPr>
              <w:t xml:space="preserve">Определение плотности распределения вероятностей непрерывной случайной величины по заданной функции распределения, решение обратной задачи, определение вероятности попадания на числовые промежутки, </w:t>
            </w:r>
            <w:r>
              <w:rPr>
                <w:bCs/>
              </w:rPr>
              <w:lastRenderedPageBreak/>
              <w:t>вычисление простейших числовых характеристик. Определение моды и медианы непрерывной случайной величины. Определение вероятностей попадания нормальной случайной величины на числовые промежутки с помощью таблицы значений функции Лапласа. Решение задач на применение интегральной и локальной теоремы Лапласа.</w:t>
            </w:r>
          </w:p>
        </w:tc>
      </w:tr>
      <w:tr w:rsidR="002F56A1" w:rsidRPr="006A2386" w14:paraId="0516607B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40423F" w14:textId="7F65F55F" w:rsidR="002F56A1" w:rsidRDefault="002F56A1" w:rsidP="002D7816">
            <w:r>
              <w:lastRenderedPageBreak/>
              <w:t>Тема 1.</w:t>
            </w:r>
            <w:r w:rsidR="005D766B">
              <w:t>6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E23A10" w14:textId="740B6575" w:rsidR="002F56A1" w:rsidRPr="006A2386" w:rsidRDefault="002F56A1" w:rsidP="002D7816">
            <w:pPr>
              <w:rPr>
                <w:bCs/>
                <w:iCs/>
              </w:rPr>
            </w:pPr>
            <w:r>
              <w:t>Многомерные случайные величины, двумерные величины, независимость. Закон больших чисел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0C549A" w14:textId="27F7DEA2" w:rsidR="002F56A1" w:rsidRPr="006A2386" w:rsidRDefault="002F56A1" w:rsidP="00EA5BC9">
            <w:pPr>
              <w:jc w:val="both"/>
              <w:rPr>
                <w:bCs/>
                <w:iCs/>
              </w:rPr>
            </w:pPr>
            <w:r>
              <w:t>Многомерные случайные величины, двумерные величины, независимость. Моменты, корреляционный момент и коэффициент корреляции. Свойства простейших числовых характеристик.  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Понятие о законе больших чисел. Теорема Чебышева и теорема Бернулли.</w:t>
            </w:r>
          </w:p>
        </w:tc>
      </w:tr>
      <w:tr w:rsidR="002F56A1" w:rsidRPr="006A2386" w14:paraId="212B1132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58478" w14:textId="5578E6B2" w:rsidR="002F56A1" w:rsidRDefault="002F56A1" w:rsidP="002D7816">
            <w:pPr>
              <w:jc w:val="both"/>
              <w:rPr>
                <w:b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101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0A88B4" w14:textId="603A57C2" w:rsidR="002F56A1" w:rsidRPr="006A2386" w:rsidRDefault="002F56A1" w:rsidP="002D7816">
            <w:pPr>
              <w:jc w:val="both"/>
              <w:rPr>
                <w:b/>
                <w:bCs/>
                <w:iCs/>
              </w:rPr>
            </w:pPr>
            <w:r>
              <w:rPr>
                <w:b/>
              </w:rPr>
              <w:t>Математическая статистика</w:t>
            </w:r>
          </w:p>
        </w:tc>
      </w:tr>
      <w:tr w:rsidR="002F56A1" w:rsidRPr="006A2386" w14:paraId="1DB0BA01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4DE0A0" w14:textId="38EBA6EC" w:rsidR="002F56A1" w:rsidRDefault="002F56A1" w:rsidP="00261EB7">
            <w:pPr>
              <w:jc w:val="both"/>
            </w:pPr>
            <w:r>
              <w:rPr>
                <w:bCs/>
              </w:rPr>
              <w:t>Тема 2.1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8C8EB2" w14:textId="3AF7C503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t>Выборки, их характеристики. Графическое изображение и числовые характеристики статистического распределения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428C8B" w14:textId="77777777" w:rsidR="002F56A1" w:rsidRDefault="002F56A1" w:rsidP="00EA5BC9">
            <w:pPr>
              <w:jc w:val="both"/>
            </w:pPr>
            <w:r>
              <w:t>Выборка, выборочное распределение и выборочные характеристики. Способы представления выборочных данных, группировка (вариационный ряд, эмпирический многоугольник, функция распределения, гистограмма частот и относительных частот).</w:t>
            </w:r>
          </w:p>
          <w:p w14:paraId="7B379088" w14:textId="6B7AF2E6" w:rsidR="002F56A1" w:rsidRPr="006A2386" w:rsidRDefault="002F56A1" w:rsidP="00EA5BC9">
            <w:pPr>
              <w:jc w:val="both"/>
              <w:rPr>
                <w:b/>
                <w:bCs/>
                <w:iCs/>
              </w:rPr>
            </w:pPr>
          </w:p>
        </w:tc>
      </w:tr>
      <w:tr w:rsidR="002F56A1" w:rsidRPr="006A2386" w14:paraId="6C2E5921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A4966CF" w14:textId="1902C5CA" w:rsidR="002F56A1" w:rsidRDefault="002F56A1" w:rsidP="00261EB7">
            <w:pPr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2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359C97" w14:textId="1CAF407B" w:rsidR="002F56A1" w:rsidRPr="006A2386" w:rsidRDefault="002F56A1" w:rsidP="00261EB7">
            <w:pPr>
              <w:rPr>
                <w:b/>
                <w:bCs/>
                <w:iCs/>
              </w:rPr>
            </w:pPr>
            <w:r>
              <w:rPr>
                <w:iCs/>
              </w:rPr>
              <w:t>Точечные оценки параметров распределения. Метод моментов и максимального правдоподобия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E974B0" w14:textId="776B2938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t xml:space="preserve">Параметры распределения и оценки. Требования к оценкам, несмещенная оценка дисперсии. </w:t>
            </w:r>
            <w:r>
              <w:rPr>
                <w:iCs/>
              </w:rPr>
              <w:t>Метод моментов и максимального правдоподобия.</w:t>
            </w:r>
          </w:p>
        </w:tc>
      </w:tr>
      <w:tr w:rsidR="002F56A1" w:rsidRPr="006A2386" w14:paraId="664F4F50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F8949" w14:textId="07D804D3" w:rsidR="002F56A1" w:rsidRDefault="002F56A1" w:rsidP="00261EB7">
            <w:pPr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3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3EC08D" w14:textId="3CF9C88C" w:rsidR="002F56A1" w:rsidRPr="006A2386" w:rsidRDefault="002F56A1" w:rsidP="00261EB7">
            <w:pPr>
              <w:rPr>
                <w:iCs/>
              </w:rPr>
            </w:pPr>
            <w:r>
              <w:rPr>
                <w:iCs/>
              </w:rPr>
              <w:t xml:space="preserve">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4355C649" w14:textId="77777777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2479B9" w14:textId="77777777" w:rsidR="002F56A1" w:rsidRDefault="002F56A1" w:rsidP="00EA5BC9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rPr>
                <w:bCs/>
              </w:rPr>
              <w:t>Построение симметричного доверительного интервала для математического ожидания нормальной случайной величины при известной дисперсии. Определение объема выборки при заданной точности и надежности оценки математического ожидания. Построение доверительных интервалов для математического ожидания и среднего квадратического отклонения нормальной случайной величины при неизвестной дисперсии.</w:t>
            </w:r>
          </w:p>
          <w:p w14:paraId="0BA8D064" w14:textId="77777777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</w:p>
        </w:tc>
      </w:tr>
      <w:tr w:rsidR="002F56A1" w:rsidRPr="006A2386" w14:paraId="29114499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501A0C" w14:textId="2F92FE64" w:rsidR="002F56A1" w:rsidRDefault="002F56A1" w:rsidP="00261EB7">
            <w:pPr>
              <w:jc w:val="both"/>
            </w:pPr>
            <w:r>
              <w:rPr>
                <w:bCs/>
              </w:rPr>
              <w:lastRenderedPageBreak/>
              <w:t>Тема 2.</w:t>
            </w:r>
            <w:r w:rsidR="005D766B">
              <w:rPr>
                <w:bCs/>
              </w:rPr>
              <w:t>4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325058" w14:textId="7E929AF8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t>Проверка статистических гипотез. Параметрические критерии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CA5AFB" w14:textId="2C81BCD3" w:rsidR="002F56A1" w:rsidRPr="00EA5BC9" w:rsidRDefault="002F56A1" w:rsidP="00261EB7">
            <w:pPr>
              <w:jc w:val="both"/>
              <w:rPr>
                <w:iCs/>
              </w:rPr>
            </w:pPr>
            <w:r w:rsidRPr="00EA5BC9">
              <w:rPr>
                <w:iCs/>
                <w:lang w:val="en-US"/>
              </w:rPr>
              <w:t>t</w:t>
            </w:r>
            <w:r w:rsidRPr="00EA5BC9">
              <w:rPr>
                <w:iCs/>
              </w:rPr>
              <w:t xml:space="preserve">-тесты Стьюдента, </w:t>
            </w:r>
            <w:r w:rsidRPr="00EA5BC9">
              <w:rPr>
                <w:iCs/>
                <w:lang w:val="en-US"/>
              </w:rPr>
              <w:t>F</w:t>
            </w:r>
            <w:r w:rsidRPr="00EA5BC9">
              <w:rPr>
                <w:iCs/>
              </w:rPr>
              <w:t>-тесты Фишера</w:t>
            </w:r>
          </w:p>
        </w:tc>
      </w:tr>
      <w:tr w:rsidR="002F56A1" w:rsidRPr="006A2386" w14:paraId="7E173C5E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557B2" w14:textId="77C99074" w:rsidR="002F56A1" w:rsidRDefault="002F56A1" w:rsidP="00261EB7">
            <w:pPr>
              <w:jc w:val="both"/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5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7B6D3A" w14:textId="7104253C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rPr>
                <w:iCs/>
              </w:rPr>
              <w:t>Проверка непараметрических гипотез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1A1EAA" w14:textId="58FBA4B1" w:rsidR="002F56A1" w:rsidRPr="00B23797" w:rsidRDefault="002F56A1" w:rsidP="00261EB7">
            <w:pPr>
              <w:jc w:val="both"/>
              <w:rPr>
                <w:iCs/>
              </w:rPr>
            </w:pPr>
            <w:r w:rsidRPr="00B23797">
              <w:rPr>
                <w:iCs/>
              </w:rPr>
              <w:t>Критерии Пирсона, Колмогорова-Смирнова</w:t>
            </w:r>
          </w:p>
        </w:tc>
      </w:tr>
      <w:tr w:rsidR="002F56A1" w:rsidRPr="006A2386" w14:paraId="203A9F64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110FE0" w14:textId="43FF8E9D" w:rsidR="002F56A1" w:rsidRPr="007646EB" w:rsidRDefault="002F56A1" w:rsidP="00261EB7">
            <w:pPr>
              <w:rPr>
                <w:bCs/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6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C65AF7" w14:textId="18D22CE5" w:rsidR="002F56A1" w:rsidRPr="006A2386" w:rsidRDefault="002F56A1" w:rsidP="00261EB7">
            <w:pPr>
              <w:rPr>
                <w:b/>
                <w:bCs/>
                <w:iCs/>
              </w:rPr>
            </w:pPr>
            <w:r w:rsidRPr="007646EB">
              <w:rPr>
                <w:bCs/>
                <w:iCs/>
              </w:rPr>
              <w:t xml:space="preserve">Критерии Манна-Уитни, </w:t>
            </w:r>
            <w:proofErr w:type="spellStart"/>
            <w:r w:rsidRPr="007646EB">
              <w:rPr>
                <w:bCs/>
                <w:iCs/>
              </w:rPr>
              <w:t>Краскела-Уолла</w:t>
            </w:r>
            <w:proofErr w:type="spellEnd"/>
            <w:r w:rsidRPr="007646EB">
              <w:rPr>
                <w:bCs/>
                <w:iCs/>
              </w:rPr>
              <w:t>, точный критерий Фишера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9C6E27" w14:textId="113E9138" w:rsidR="002F56A1" w:rsidRPr="00EA5BC9" w:rsidRDefault="002F56A1" w:rsidP="00261EB7">
            <w:pPr>
              <w:jc w:val="both"/>
              <w:rPr>
                <w:iCs/>
              </w:rPr>
            </w:pPr>
            <w:r w:rsidRPr="00EA5BC9">
              <w:rPr>
                <w:iCs/>
              </w:rPr>
              <w:t>Ранговые критерии и точный критерий Фишера</w:t>
            </w:r>
          </w:p>
        </w:tc>
      </w:tr>
      <w:tr w:rsidR="002F56A1" w:rsidRPr="006A2386" w14:paraId="60F20C52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B1749F1" w14:textId="61C542A7" w:rsidR="002F56A1" w:rsidRPr="00B23797" w:rsidRDefault="002F56A1" w:rsidP="00261EB7">
            <w:pPr>
              <w:jc w:val="both"/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7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4BA218" w14:textId="739AF789" w:rsidR="002F56A1" w:rsidRPr="00B23797" w:rsidRDefault="002F56A1" w:rsidP="00261EB7">
            <w:pPr>
              <w:jc w:val="both"/>
              <w:rPr>
                <w:iCs/>
              </w:rPr>
            </w:pPr>
            <w:r w:rsidRPr="00B23797">
              <w:rPr>
                <w:iCs/>
              </w:rPr>
              <w:t xml:space="preserve">Дисперсионный анализ </w:t>
            </w:r>
            <w:r w:rsidRPr="00B23797">
              <w:rPr>
                <w:iCs/>
                <w:lang w:val="en-US"/>
              </w:rPr>
              <w:t>ANOVA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C85F04" w14:textId="57869C7B" w:rsidR="002F56A1" w:rsidRPr="006A31DB" w:rsidRDefault="002F56A1" w:rsidP="00261EB7">
            <w:pPr>
              <w:jc w:val="both"/>
              <w:rPr>
                <w:iCs/>
              </w:rPr>
            </w:pPr>
            <w:r w:rsidRPr="00B23797">
              <w:rPr>
                <w:iCs/>
              </w:rPr>
              <w:t xml:space="preserve">Реализация </w:t>
            </w:r>
            <w:r w:rsidRPr="00B23797">
              <w:rPr>
                <w:iCs/>
                <w:lang w:val="en-US"/>
              </w:rPr>
              <w:t>ANOVA</w:t>
            </w:r>
            <w:r w:rsidRPr="006A31DB">
              <w:rPr>
                <w:iCs/>
              </w:rPr>
              <w:t xml:space="preserve"> </w:t>
            </w:r>
            <w:r w:rsidRPr="00B23797">
              <w:rPr>
                <w:iCs/>
              </w:rPr>
              <w:t xml:space="preserve">в </w:t>
            </w:r>
            <w:r w:rsidRPr="00B23797">
              <w:rPr>
                <w:iCs/>
                <w:lang w:val="en-US"/>
              </w:rPr>
              <w:t>Excel</w:t>
            </w:r>
            <w:r w:rsidR="006A31DB">
              <w:rPr>
                <w:iCs/>
              </w:rPr>
              <w:t xml:space="preserve"> или </w:t>
            </w:r>
            <w:proofErr w:type="spellStart"/>
            <w:r w:rsidR="006A31DB">
              <w:rPr>
                <w:iCs/>
                <w:lang w:val="en-US"/>
              </w:rPr>
              <w:t>Scilab</w:t>
            </w:r>
            <w:proofErr w:type="spellEnd"/>
          </w:p>
        </w:tc>
      </w:tr>
      <w:tr w:rsidR="002F56A1" w:rsidRPr="006A2386" w14:paraId="65ACA2AC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BE56F36" w14:textId="70A26D64" w:rsidR="002F56A1" w:rsidRDefault="002F56A1" w:rsidP="00261EB7">
            <w:pPr>
              <w:jc w:val="both"/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8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C6BEAE" w14:textId="677C7019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38DE590" w14:textId="0F6CCA97" w:rsidR="002F56A1" w:rsidRPr="00B23797" w:rsidRDefault="002F56A1" w:rsidP="00261EB7">
            <w:pPr>
              <w:jc w:val="both"/>
              <w:rPr>
                <w:b/>
                <w:bCs/>
                <w:iCs/>
              </w:rPr>
            </w:pPr>
            <w:r w:rsidRPr="000D1D10">
              <w:rPr>
                <w:iCs/>
              </w:rPr>
              <w:t>Нахождение коэффициента корреляции Пирсон</w:t>
            </w:r>
            <w:r>
              <w:rPr>
                <w:iCs/>
              </w:rPr>
              <w:t>а</w:t>
            </w:r>
            <w:r w:rsidRPr="000D1D10">
              <w:rPr>
                <w:iCs/>
              </w:rPr>
              <w:t xml:space="preserve">. </w:t>
            </w:r>
            <w:r>
              <w:rPr>
                <w:iCs/>
              </w:rPr>
              <w:t xml:space="preserve">Реализация в </w:t>
            </w:r>
            <w:r>
              <w:rPr>
                <w:iCs/>
                <w:lang w:val="en-US"/>
              </w:rPr>
              <w:t>Excel</w:t>
            </w:r>
            <w:r w:rsidR="006A31DB" w:rsidRPr="006A31DB">
              <w:rPr>
                <w:iCs/>
              </w:rPr>
              <w:t xml:space="preserve"> </w:t>
            </w:r>
            <w:r w:rsidR="006A31DB">
              <w:rPr>
                <w:iCs/>
              </w:rPr>
              <w:t xml:space="preserve">или </w:t>
            </w:r>
            <w:proofErr w:type="spellStart"/>
            <w:r w:rsidR="006A31DB">
              <w:rPr>
                <w:iCs/>
                <w:lang w:val="en-US"/>
              </w:rPr>
              <w:t>Scilab</w:t>
            </w:r>
            <w:proofErr w:type="spellEnd"/>
          </w:p>
        </w:tc>
      </w:tr>
      <w:tr w:rsidR="002F56A1" w:rsidRPr="006A2386" w14:paraId="7AC75E56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52684D" w14:textId="46BD4AB6" w:rsidR="002F56A1" w:rsidRDefault="002F56A1" w:rsidP="00261EB7">
            <w:pPr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9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3278E1" w14:textId="1BE83553" w:rsidR="002F56A1" w:rsidRPr="006A2386" w:rsidRDefault="002F56A1" w:rsidP="00261EB7">
            <w:pPr>
              <w:rPr>
                <w:b/>
                <w:bCs/>
                <w:iCs/>
              </w:rPr>
            </w:pPr>
            <w:r>
              <w:rPr>
                <w:iCs/>
              </w:rPr>
              <w:t>Регрессионный анализ. Прогнозирование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99E3DD" w14:textId="07E83028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rPr>
                <w:bCs/>
              </w:rPr>
              <w:t>Условные распределения и функции регрессии, прямая линия среднеквадратической регрессии. Нахождение выборочных уравнений прямых линий среднеквадратической регрессии по экспериментальным данным.</w:t>
            </w:r>
          </w:p>
        </w:tc>
      </w:tr>
      <w:tr w:rsidR="002F56A1" w:rsidRPr="006A2386" w14:paraId="52776AFE" w14:textId="77777777" w:rsidTr="002F56A1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69B0EE" w14:textId="66E7F9C9" w:rsidR="002F56A1" w:rsidRDefault="002F56A1" w:rsidP="00261EB7">
            <w:pPr>
              <w:jc w:val="both"/>
              <w:rPr>
                <w:bCs/>
                <w:iCs/>
              </w:rPr>
            </w:pPr>
            <w:r>
              <w:rPr>
                <w:bCs/>
              </w:rPr>
              <w:t>Тема 2.1</w:t>
            </w:r>
            <w:r w:rsidR="005D766B">
              <w:rPr>
                <w:bCs/>
              </w:rPr>
              <w:t>0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82F98C" w14:textId="12781FD4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AC48F4" w14:textId="2AFC090C" w:rsidR="002F56A1" w:rsidRPr="00B23797" w:rsidRDefault="002F56A1" w:rsidP="00261EB7">
            <w:pPr>
              <w:jc w:val="both"/>
              <w:rPr>
                <w:iCs/>
              </w:rPr>
            </w:pPr>
            <w:r w:rsidRPr="00B23797">
              <w:rPr>
                <w:iCs/>
              </w:rPr>
              <w:t>Указывается методика выбора статистического критерия в зависимости от вида имеющихся данных и постановки задачи.</w:t>
            </w:r>
          </w:p>
        </w:tc>
      </w:tr>
    </w:tbl>
    <w:p w14:paraId="3A05BF93" w14:textId="68D498D2" w:rsidR="00414DB2" w:rsidRPr="006A2386" w:rsidRDefault="00414DB2" w:rsidP="008B5224">
      <w:pPr>
        <w:pStyle w:val="2"/>
        <w:numPr>
          <w:ilvl w:val="1"/>
          <w:numId w:val="39"/>
        </w:numPr>
      </w:pPr>
      <w:r w:rsidRPr="006A2386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24"/>
        <w:gridCol w:w="3969"/>
        <w:gridCol w:w="1535"/>
        <w:gridCol w:w="709"/>
      </w:tblGrid>
      <w:tr w:rsidR="00414DB2" w:rsidRPr="006A2386" w14:paraId="3470ADAE" w14:textId="77777777" w:rsidTr="00E617F6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09932A9F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 xml:space="preserve">№ </w:t>
            </w:r>
            <w:proofErr w:type="spellStart"/>
            <w:r w:rsidRPr="006A2386">
              <w:rPr>
                <w:b/>
                <w:bCs/>
                <w:i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6DD6BC6C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Наименование раздела /темы дисциплины/модуля, выносимые на самостоятельное изучение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620770F2" w14:textId="77777777" w:rsidR="00414DB2" w:rsidRPr="006A2386" w:rsidRDefault="00414DB2" w:rsidP="002D7816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5284DB8A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иды и формы контрольных мероприятий</w:t>
            </w:r>
          </w:p>
          <w:p w14:paraId="4DE71EFD" w14:textId="77777777" w:rsidR="00414DB2" w:rsidRPr="006A2386" w:rsidRDefault="00414DB2" w:rsidP="002D7816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textDirection w:val="btLr"/>
            <w:vAlign w:val="center"/>
          </w:tcPr>
          <w:p w14:paraId="369CB24B" w14:textId="77777777" w:rsidR="00414DB2" w:rsidRPr="006A2386" w:rsidRDefault="00414DB2" w:rsidP="002D7816">
            <w:pPr>
              <w:ind w:left="113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Трудоемкость, час</w:t>
            </w:r>
          </w:p>
        </w:tc>
      </w:tr>
      <w:tr w:rsidR="00E617F6" w:rsidRPr="006A2386" w14:paraId="4B092D9A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1C3BC28" w14:textId="77777777" w:rsidR="00E617F6" w:rsidRPr="006A2386" w:rsidRDefault="00E617F6" w:rsidP="002D7816">
            <w:pPr>
              <w:rPr>
                <w:b/>
                <w:bCs/>
                <w:iCs/>
                <w:lang w:val="en-US"/>
              </w:rPr>
            </w:pPr>
            <w:r w:rsidRPr="006A2386">
              <w:rPr>
                <w:b/>
                <w:iCs/>
              </w:rPr>
              <w:t xml:space="preserve">Раздел </w:t>
            </w:r>
            <w:r w:rsidRPr="006A2386">
              <w:rPr>
                <w:b/>
                <w:iCs/>
                <w:lang w:val="en-US"/>
              </w:rPr>
              <w:t>I</w:t>
            </w: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164378" w14:textId="592A9BD4" w:rsidR="00E617F6" w:rsidRPr="006A2386" w:rsidRDefault="00E617F6" w:rsidP="002D7816">
            <w:pPr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Основы </w:t>
            </w:r>
            <w:r>
              <w:rPr>
                <w:b/>
                <w:bCs/>
                <w:iCs/>
              </w:rPr>
              <w:t>теории вероятностей</w:t>
            </w:r>
          </w:p>
        </w:tc>
        <w:tc>
          <w:tcPr>
            <w:tcW w:w="1535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06089653" w14:textId="77777777" w:rsidR="00E617F6" w:rsidRDefault="00E617F6" w:rsidP="002D781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Контрольная работа</w:t>
            </w:r>
            <w:r>
              <w:rPr>
                <w:bCs/>
                <w:iCs/>
              </w:rPr>
              <w:t>.</w:t>
            </w:r>
          </w:p>
          <w:p w14:paraId="4A270C83" w14:textId="2A1FE43E" w:rsidR="00E617F6" w:rsidRPr="006A2386" w:rsidRDefault="00E617F6" w:rsidP="002D7816">
            <w:pPr>
              <w:rPr>
                <w:b/>
                <w:iCs/>
              </w:rPr>
            </w:pP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717E716" w14:textId="244689F2" w:rsidR="00E617F6" w:rsidRPr="006A2386" w:rsidRDefault="00E617F6" w:rsidP="002D7816">
            <w:pPr>
              <w:rPr>
                <w:b/>
                <w:iCs/>
              </w:rPr>
            </w:pPr>
            <w:r>
              <w:rPr>
                <w:b/>
                <w:iCs/>
              </w:rPr>
              <w:t>14</w:t>
            </w:r>
          </w:p>
        </w:tc>
      </w:tr>
      <w:tr w:rsidR="00E617F6" w:rsidRPr="006A2386" w14:paraId="6CE96C17" w14:textId="77777777" w:rsidTr="00E617F6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A275B64" w14:textId="76CE97AD" w:rsidR="00E617F6" w:rsidRPr="006A2386" w:rsidRDefault="00E617F6" w:rsidP="005D766B">
            <w:pPr>
              <w:rPr>
                <w:bCs/>
                <w:iCs/>
              </w:rPr>
            </w:pPr>
            <w: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2E9DB21" w14:textId="34EB39A9" w:rsidR="00E617F6" w:rsidRPr="006A2386" w:rsidRDefault="00E617F6" w:rsidP="005D766B">
            <w:pPr>
              <w:rPr>
                <w:bCs/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>Геометрическая вероятность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</w:tcBorders>
          </w:tcPr>
          <w:p w14:paraId="308845A0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6E3CD49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1C47524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72BF881" w14:textId="77777777" w:rsidR="00E617F6" w:rsidRPr="006A2386" w:rsidRDefault="00E617F6" w:rsidP="005D766B">
            <w:pPr>
              <w:jc w:val="center"/>
              <w:rPr>
                <w:b/>
                <w:iCs/>
              </w:rPr>
            </w:pPr>
          </w:p>
        </w:tc>
      </w:tr>
      <w:tr w:rsidR="00E617F6" w:rsidRPr="006A2386" w14:paraId="737902E6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1E498AE" w14:textId="6024A0EE" w:rsidR="00E617F6" w:rsidRPr="006A2386" w:rsidRDefault="00E617F6" w:rsidP="005D766B">
            <w:pPr>
              <w:rPr>
                <w:bCs/>
                <w:iCs/>
              </w:rPr>
            </w:pPr>
            <w:r>
              <w:t>Тема 1.2</w:t>
            </w:r>
          </w:p>
        </w:tc>
        <w:tc>
          <w:tcPr>
            <w:tcW w:w="243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12EE69" w14:textId="77777777" w:rsidR="00E617F6" w:rsidRPr="006A2386" w:rsidRDefault="00E617F6" w:rsidP="005D766B">
            <w:pPr>
              <w:rPr>
                <w:iCs/>
              </w:rPr>
            </w:pP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C4C893B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9C21B75" w14:textId="6F396722" w:rsidR="00E617F6" w:rsidRPr="006A2386" w:rsidRDefault="00E617F6" w:rsidP="005D766B">
            <w:pPr>
              <w:rPr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36A445F3" w14:textId="2EEE89EC" w:rsidR="00E617F6" w:rsidRPr="006A2386" w:rsidRDefault="00E617F6" w:rsidP="005D766B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71C4B13" w14:textId="0836873B" w:rsidR="00E617F6" w:rsidRPr="006A2386" w:rsidRDefault="00E617F6" w:rsidP="005D766B">
            <w:pPr>
              <w:rPr>
                <w:iCs/>
              </w:rPr>
            </w:pPr>
          </w:p>
        </w:tc>
      </w:tr>
      <w:tr w:rsidR="00E617F6" w:rsidRPr="006A2386" w14:paraId="1E5292BA" w14:textId="77777777" w:rsidTr="00E617F6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11A15" w14:textId="145F761F" w:rsidR="00E617F6" w:rsidRPr="006A2386" w:rsidRDefault="00E617F6" w:rsidP="005D766B">
            <w:pPr>
              <w:rPr>
                <w:bCs/>
                <w:iCs/>
              </w:rPr>
            </w:pPr>
            <w:r>
              <w:t>Тема 1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02025A18" w14:textId="07B175A9" w:rsidR="00E617F6" w:rsidRPr="006A2386" w:rsidRDefault="00E617F6" w:rsidP="005D766B">
            <w:pPr>
              <w:rPr>
                <w:bCs/>
                <w:iCs/>
              </w:rPr>
            </w:pPr>
            <w:r w:rsidRPr="004E2D8C"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</w:tcBorders>
          </w:tcPr>
          <w:p w14:paraId="2F47029E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23C2E35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69C58AAE" w14:textId="77777777" w:rsidR="00E617F6" w:rsidRPr="006A2386" w:rsidRDefault="00E617F6" w:rsidP="005D766B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A6636D6" w14:textId="77777777" w:rsidR="00E617F6" w:rsidRPr="006A2386" w:rsidRDefault="00E617F6" w:rsidP="005D766B">
            <w:pPr>
              <w:rPr>
                <w:b/>
                <w:iCs/>
              </w:rPr>
            </w:pPr>
          </w:p>
        </w:tc>
      </w:tr>
      <w:tr w:rsidR="00E617F6" w:rsidRPr="006A2386" w14:paraId="3C22DA3F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D39B05" w14:textId="783EA929" w:rsidR="00E617F6" w:rsidRPr="006A2386" w:rsidRDefault="00E617F6" w:rsidP="005D766B">
            <w:pPr>
              <w:rPr>
                <w:b/>
                <w:bCs/>
                <w:iCs/>
                <w:lang w:val="en-US"/>
              </w:rPr>
            </w:pPr>
            <w:r>
              <w:t>Тема 1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0EF0A86" w14:textId="09640AE3" w:rsidR="00E617F6" w:rsidRPr="006A2386" w:rsidRDefault="00E617F6" w:rsidP="005D766B">
            <w:pPr>
              <w:rPr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D738C3F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4D8375C" w14:textId="77777777" w:rsidR="00E617F6" w:rsidRPr="006A2386" w:rsidRDefault="00E617F6" w:rsidP="005D766B">
            <w:pPr>
              <w:rPr>
                <w:b/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65D0A288" w14:textId="77777777" w:rsidR="00E617F6" w:rsidRPr="006A2386" w:rsidRDefault="00E617F6" w:rsidP="005D766B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0FF81AA5" w14:textId="77777777" w:rsidR="00E617F6" w:rsidRPr="006A2386" w:rsidRDefault="00E617F6" w:rsidP="005D766B">
            <w:pPr>
              <w:rPr>
                <w:b/>
                <w:iCs/>
              </w:rPr>
            </w:pPr>
          </w:p>
        </w:tc>
      </w:tr>
      <w:tr w:rsidR="00E617F6" w:rsidRPr="006A2386" w14:paraId="3CA49EAB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01B8678" w14:textId="1C1E9A44" w:rsidR="00E617F6" w:rsidRPr="006A2386" w:rsidRDefault="00E617F6" w:rsidP="005D766B">
            <w:pPr>
              <w:rPr>
                <w:bCs/>
                <w:iCs/>
              </w:rPr>
            </w:pPr>
            <w:r>
              <w:t>Тема 1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0692B4" w14:textId="5D10F1AD" w:rsidR="00E617F6" w:rsidRPr="006A2386" w:rsidRDefault="00E617F6" w:rsidP="005D766B">
            <w:pPr>
              <w:rPr>
                <w:bCs/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36B598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7E15685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AC0FF0A" w14:textId="77777777" w:rsidR="00E617F6" w:rsidRPr="006A2386" w:rsidRDefault="00E617F6" w:rsidP="005D766B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904EA7E" w14:textId="77777777" w:rsidR="00E617F6" w:rsidRPr="006A2386" w:rsidRDefault="00E617F6" w:rsidP="005D766B">
            <w:pPr>
              <w:rPr>
                <w:iCs/>
              </w:rPr>
            </w:pPr>
          </w:p>
        </w:tc>
      </w:tr>
      <w:tr w:rsidR="00EB30BC" w:rsidRPr="006A2386" w14:paraId="72EFDDB0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8645EC" w14:textId="20467F1E" w:rsidR="00EB30BC" w:rsidRDefault="00EB30BC" w:rsidP="005D766B">
            <w:r>
              <w:t>Тема 1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351326" w14:textId="7718A0AB" w:rsidR="00EB30BC" w:rsidRPr="004518EE" w:rsidRDefault="00EB30BC" w:rsidP="005D766B">
            <w:r>
              <w:t>Многомерные случайные величины, двумерные величины, независимость. Закон больших чисел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BDD16D" w14:textId="77777777" w:rsidR="00EB30BC" w:rsidRPr="006A2386" w:rsidRDefault="00EB30BC" w:rsidP="00DC1021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442C7D49" w14:textId="7F180FFF" w:rsidR="00EB30BC" w:rsidRPr="006A2386" w:rsidRDefault="00EB30BC" w:rsidP="00DC1021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  <w:bottom w:val="single" w:sz="8" w:space="0" w:color="000000"/>
            </w:tcBorders>
          </w:tcPr>
          <w:p w14:paraId="79CF233F" w14:textId="77777777" w:rsidR="00EB30BC" w:rsidRPr="006A2386" w:rsidRDefault="00EB30BC" w:rsidP="005D766B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A881DE7" w14:textId="77777777" w:rsidR="00EB30BC" w:rsidRPr="006A2386" w:rsidRDefault="00EB30BC" w:rsidP="005D766B">
            <w:pPr>
              <w:rPr>
                <w:iCs/>
              </w:rPr>
            </w:pPr>
          </w:p>
        </w:tc>
      </w:tr>
      <w:tr w:rsidR="00E617F6" w:rsidRPr="006A2386" w14:paraId="20CF7D6C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53014FE" w14:textId="5122CB6C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5E0E6E5" w14:textId="15FACF3A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/>
              </w:rPr>
              <w:t>Математическая статистика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0069A02" w14:textId="0127FE76" w:rsidR="00E617F6" w:rsidRPr="006A2386" w:rsidRDefault="00E617F6" w:rsidP="009B5E1F">
            <w:pPr>
              <w:rPr>
                <w:bCs/>
                <w:iCs/>
              </w:rPr>
            </w:pPr>
          </w:p>
        </w:tc>
        <w:tc>
          <w:tcPr>
            <w:tcW w:w="709" w:type="dxa"/>
            <w:vMerge w:val="restart"/>
            <w:tcBorders>
              <w:left w:val="single" w:sz="8" w:space="0" w:color="000000"/>
            </w:tcBorders>
          </w:tcPr>
          <w:p w14:paraId="484F2F1E" w14:textId="71711CD4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17</w:t>
            </w:r>
          </w:p>
        </w:tc>
      </w:tr>
      <w:tr w:rsidR="00E617F6" w:rsidRPr="006A2386" w14:paraId="063D2CE7" w14:textId="77777777" w:rsidTr="00E617F6">
        <w:trPr>
          <w:trHeight w:val="129"/>
        </w:trPr>
        <w:tc>
          <w:tcPr>
            <w:tcW w:w="1276" w:type="dxa"/>
            <w:vMerge w:val="restart"/>
            <w:tcBorders>
              <w:top w:val="single" w:sz="8" w:space="0" w:color="000000"/>
              <w:right w:val="single" w:sz="8" w:space="0" w:color="000000"/>
            </w:tcBorders>
          </w:tcPr>
          <w:p w14:paraId="530B64CF" w14:textId="43C566F5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3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05D26CDD" w14:textId="77777777" w:rsidR="00E617F6" w:rsidRPr="006A2386" w:rsidRDefault="00E617F6" w:rsidP="005D766B">
            <w:pPr>
              <w:rPr>
                <w:bCs/>
                <w:iCs/>
              </w:rPr>
            </w:pPr>
            <w:r>
              <w:t xml:space="preserve">Выборки, их характеристики. </w:t>
            </w:r>
            <w:r>
              <w:lastRenderedPageBreak/>
              <w:t>Графическое изображение и числовые характеристики статистического распределения</w:t>
            </w:r>
          </w:p>
        </w:tc>
        <w:tc>
          <w:tcPr>
            <w:tcW w:w="396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7FA857E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lastRenderedPageBreak/>
              <w:t>выполнение домашних заданий</w:t>
            </w:r>
          </w:p>
          <w:p w14:paraId="77274B76" w14:textId="20DFF9CF" w:rsidR="00E617F6" w:rsidRPr="006A2386" w:rsidRDefault="00E617F6" w:rsidP="00DC1021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lastRenderedPageBreak/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0E6FC61B" w14:textId="77777777" w:rsidR="009B5E1F" w:rsidRDefault="009B5E1F" w:rsidP="009B5E1F">
            <w:pPr>
              <w:rPr>
                <w:bCs/>
                <w:iCs/>
              </w:rPr>
            </w:pPr>
            <w:r>
              <w:rPr>
                <w:bCs/>
                <w:iCs/>
              </w:rPr>
              <w:lastRenderedPageBreak/>
              <w:t xml:space="preserve">Индивидуальное задание </w:t>
            </w:r>
            <w:r>
              <w:rPr>
                <w:bCs/>
                <w:iCs/>
              </w:rPr>
              <w:lastRenderedPageBreak/>
              <w:t xml:space="preserve">по темам </w:t>
            </w:r>
            <w:proofErr w:type="gramStart"/>
            <w:r>
              <w:rPr>
                <w:bCs/>
                <w:iCs/>
              </w:rPr>
              <w:t>2.1-2.3</w:t>
            </w:r>
            <w:proofErr w:type="gramEnd"/>
            <w:r>
              <w:rPr>
                <w:bCs/>
                <w:iCs/>
              </w:rPr>
              <w:t>.</w:t>
            </w:r>
          </w:p>
          <w:p w14:paraId="3986EE25" w14:textId="1EB7BC8C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086ADA16" w14:textId="4E47BE18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E635356" w14:textId="77777777" w:rsidTr="00E617F6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145217B0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2C637E4D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7FF10EC2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5DD030EB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6F19EBC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09BF949E" w14:textId="77777777" w:rsidTr="00E617F6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5380D731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10CC618C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0BC6FD2C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BEB3522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9624360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1E99271F" w14:textId="77777777" w:rsidTr="00E617F6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15B5239A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6123993E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2DBAD89C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414A08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65F3C4D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7496F1D7" w14:textId="77777777" w:rsidTr="00E617F6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747E9F3C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38AFABDF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46615337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EC25094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F9A1150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04D90BF4" w14:textId="77777777" w:rsidTr="00E617F6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5DC8C5C1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7A5778AB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08BD261F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5B6C1940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D11899C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672205AD" w14:textId="77777777" w:rsidTr="00E617F6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15AC40CC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0C3E8B95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567D92D1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2A7644E7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63E17C1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063427BA" w14:textId="77777777" w:rsidTr="00E617F6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1F40B164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0FE20041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6C30768E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A412797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98850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042B9A6E" w14:textId="77777777" w:rsidTr="00E617F6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19E4B74E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7658EFAB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4CEF6623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72E1FAA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F817327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A971E33" w14:textId="77777777" w:rsidTr="00E617F6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17D019B9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257784AF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7529E312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2F91DE7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09FD0435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30E614F4" w14:textId="77777777" w:rsidTr="00E617F6">
        <w:trPr>
          <w:trHeight w:val="124"/>
        </w:trPr>
        <w:tc>
          <w:tcPr>
            <w:tcW w:w="1276" w:type="dxa"/>
            <w:vMerge/>
            <w:tcBorders>
              <w:bottom w:val="single" w:sz="8" w:space="0" w:color="000000"/>
              <w:right w:val="single" w:sz="8" w:space="0" w:color="000000"/>
            </w:tcBorders>
          </w:tcPr>
          <w:p w14:paraId="226E662B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05238B8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D56AE0D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160264E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AA50AE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5722A910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26C0C3" w14:textId="159622D9" w:rsidR="00E617F6" w:rsidRPr="006A2386" w:rsidRDefault="00E617F6" w:rsidP="005D766B">
            <w:pPr>
              <w:tabs>
                <w:tab w:val="left" w:pos="390"/>
              </w:tabs>
              <w:rPr>
                <w:bCs/>
                <w:i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BDD693" w14:textId="5C03ED83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iCs/>
              </w:rPr>
              <w:t>Точечные оценки параметров распределения. Метод моментов и максимального правдоподобия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DA828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B88EFCE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F64939D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7FEFE3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3106BE2D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9E8D925" w14:textId="1DBBA2BE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5F18EF" w14:textId="77777777" w:rsidR="00E617F6" w:rsidRPr="006A2386" w:rsidRDefault="00E617F6" w:rsidP="005D766B">
            <w:pPr>
              <w:rPr>
                <w:iCs/>
              </w:rPr>
            </w:pPr>
            <w:r>
              <w:rPr>
                <w:iCs/>
              </w:rPr>
              <w:t xml:space="preserve">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37C2A282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E127E0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8C388BB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206124EF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9D2A4BD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8981168" w14:textId="77777777" w:rsidTr="00E617F6">
        <w:trPr>
          <w:trHeight w:val="545"/>
        </w:trPr>
        <w:tc>
          <w:tcPr>
            <w:tcW w:w="1276" w:type="dxa"/>
            <w:vMerge w:val="restart"/>
            <w:tcBorders>
              <w:top w:val="single" w:sz="8" w:space="0" w:color="000000"/>
              <w:right w:val="single" w:sz="8" w:space="0" w:color="000000"/>
            </w:tcBorders>
          </w:tcPr>
          <w:p w14:paraId="6ABAA42E" w14:textId="6B66E87A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4</w:t>
            </w:r>
          </w:p>
        </w:tc>
        <w:tc>
          <w:tcPr>
            <w:tcW w:w="243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D4E2CFA" w14:textId="77777777" w:rsidR="00E617F6" w:rsidRPr="006A2386" w:rsidRDefault="00E617F6" w:rsidP="005D766B">
            <w:pPr>
              <w:rPr>
                <w:bCs/>
                <w:iCs/>
              </w:rPr>
            </w:pPr>
            <w:r>
              <w:t>Проверка статистических гипотез. Параметрические критерии</w:t>
            </w:r>
          </w:p>
        </w:tc>
        <w:tc>
          <w:tcPr>
            <w:tcW w:w="396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387A8EE" w14:textId="77777777" w:rsidR="00E617F6" w:rsidRPr="006A2386" w:rsidRDefault="00E617F6" w:rsidP="008F77F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15395EC4" w14:textId="66688DDF" w:rsidR="00E617F6" w:rsidRPr="006A2386" w:rsidRDefault="00E617F6" w:rsidP="008F77F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01A5E7A" w14:textId="774F6F81" w:rsidR="00E617F6" w:rsidRDefault="00E617F6" w:rsidP="00E617F6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Индивидуальное задание по темам </w:t>
            </w:r>
            <w:proofErr w:type="gramStart"/>
            <w:r>
              <w:rPr>
                <w:bCs/>
                <w:iCs/>
              </w:rPr>
              <w:t>2.4-2.5</w:t>
            </w:r>
            <w:proofErr w:type="gramEnd"/>
            <w:r>
              <w:rPr>
                <w:bCs/>
                <w:iCs/>
              </w:rPr>
              <w:t>.</w:t>
            </w:r>
          </w:p>
          <w:p w14:paraId="54F547D0" w14:textId="482F77F9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0D0E2C2" w14:textId="4B7F352B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7B6FD65C" w14:textId="77777777" w:rsidTr="00E617F6">
        <w:trPr>
          <w:trHeight w:val="545"/>
        </w:trPr>
        <w:tc>
          <w:tcPr>
            <w:tcW w:w="1276" w:type="dxa"/>
            <w:vMerge/>
            <w:tcBorders>
              <w:bottom w:val="single" w:sz="8" w:space="0" w:color="000000"/>
              <w:right w:val="single" w:sz="8" w:space="0" w:color="000000"/>
            </w:tcBorders>
          </w:tcPr>
          <w:p w14:paraId="555BFD1F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50A6A6C" w14:textId="77777777" w:rsidR="00E617F6" w:rsidRDefault="00E617F6" w:rsidP="005D766B"/>
        </w:tc>
        <w:tc>
          <w:tcPr>
            <w:tcW w:w="396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BA19B1C" w14:textId="77777777" w:rsidR="00E617F6" w:rsidRPr="006A2386" w:rsidRDefault="00E617F6" w:rsidP="008F77FB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41C84DE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C614A65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2D34F382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CE08FF6" w14:textId="1565043C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FF874B" w14:textId="066BC124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iCs/>
              </w:rPr>
              <w:t>Проверка непараметрических гипотез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F60130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E989070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DE9F838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3E46CF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636FE7D1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29A4A0D" w14:textId="6EDD2FB5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17A473" w14:textId="538B2BE5" w:rsidR="00E617F6" w:rsidRPr="006A2386" w:rsidRDefault="00E617F6" w:rsidP="005D766B">
            <w:pPr>
              <w:rPr>
                <w:bCs/>
                <w:iCs/>
              </w:rPr>
            </w:pPr>
            <w:r w:rsidRPr="007646EB">
              <w:rPr>
                <w:bCs/>
                <w:iCs/>
              </w:rPr>
              <w:t xml:space="preserve">Критерии Манна-Уитни, </w:t>
            </w:r>
            <w:proofErr w:type="spellStart"/>
            <w:r w:rsidRPr="007646EB">
              <w:rPr>
                <w:bCs/>
                <w:iCs/>
              </w:rPr>
              <w:t>Краскела-Уолла</w:t>
            </w:r>
            <w:proofErr w:type="spellEnd"/>
            <w:r w:rsidRPr="007646EB">
              <w:rPr>
                <w:bCs/>
                <w:iCs/>
              </w:rPr>
              <w:t>, точный критерий Фишера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0C8D71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E9B14B1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E75D90B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A142F8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1017A7D8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1D2959" w14:textId="67378AD8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7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C80ECE" w14:textId="35641711" w:rsidR="00E617F6" w:rsidRPr="006A2386" w:rsidRDefault="00E617F6" w:rsidP="005D766B">
            <w:pPr>
              <w:rPr>
                <w:iCs/>
              </w:rPr>
            </w:pPr>
            <w:r w:rsidRPr="00B23797">
              <w:rPr>
                <w:iCs/>
              </w:rPr>
              <w:t xml:space="preserve">Дисперсионный анализ </w:t>
            </w:r>
            <w:r w:rsidRPr="00B23797">
              <w:rPr>
                <w:iCs/>
                <w:lang w:val="en-US"/>
              </w:rPr>
              <w:t>ANOVA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ECB5A6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9017FB6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D759BB4" w14:textId="7EF84922" w:rsidR="00E617F6" w:rsidRDefault="00E617F6" w:rsidP="00E617F6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Индивидуальное задание по темам </w:t>
            </w:r>
            <w:proofErr w:type="gramStart"/>
            <w:r>
              <w:rPr>
                <w:bCs/>
                <w:iCs/>
              </w:rPr>
              <w:t>2.</w:t>
            </w:r>
            <w:r w:rsidR="009B5E1F">
              <w:rPr>
                <w:bCs/>
                <w:iCs/>
              </w:rPr>
              <w:t>7</w:t>
            </w:r>
            <w:r>
              <w:rPr>
                <w:bCs/>
                <w:iCs/>
              </w:rPr>
              <w:t>-2.</w:t>
            </w:r>
            <w:r w:rsidR="009B5E1F">
              <w:rPr>
                <w:bCs/>
                <w:iCs/>
              </w:rPr>
              <w:t>9</w:t>
            </w:r>
            <w:proofErr w:type="gramEnd"/>
            <w:r>
              <w:rPr>
                <w:bCs/>
                <w:iCs/>
              </w:rPr>
              <w:t>.</w:t>
            </w:r>
          </w:p>
          <w:p w14:paraId="798D6439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04AC941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FF32010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8ECC27" w14:textId="30693E80" w:rsidR="00E617F6" w:rsidRPr="006A2386" w:rsidRDefault="00E617F6" w:rsidP="005D766B">
            <w:pPr>
              <w:tabs>
                <w:tab w:val="left" w:pos="686"/>
              </w:tabs>
              <w:rPr>
                <w:bCs/>
                <w:iCs/>
              </w:rPr>
            </w:pPr>
            <w:r>
              <w:rPr>
                <w:bCs/>
              </w:rPr>
              <w:t>Тема 2.8</w:t>
            </w:r>
          </w:p>
        </w:tc>
        <w:tc>
          <w:tcPr>
            <w:tcW w:w="243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118BDC" w14:textId="77777777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387AF8" w14:textId="77777777" w:rsidR="00E617F6" w:rsidRPr="006A2386" w:rsidRDefault="00E617F6" w:rsidP="008F77F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5F3AE755" w14:textId="35D2655E" w:rsidR="00E617F6" w:rsidRPr="006A2386" w:rsidRDefault="00E617F6" w:rsidP="008F77F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1C988C2" w14:textId="36BE9C42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B90755C" w14:textId="09FC7FC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085D5E2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17529A" w14:textId="224DF421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9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8BD8E" w14:textId="1A9446EB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iCs/>
              </w:rPr>
              <w:t>Регрессионный анализ. Прогнозирование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1CC1BC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2411845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564CFA23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2250035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36549B39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554AF9" w14:textId="45716309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10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BEEA6E" w14:textId="29F13CEB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343CD4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D0E53B5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9ADED30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071519C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310D31" w:rsidRPr="006A2386" w14:paraId="699B47E9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1C53817" w14:textId="77777777" w:rsidR="00310D31" w:rsidRPr="006A2386" w:rsidRDefault="00310D31" w:rsidP="005D766B">
            <w:pPr>
              <w:rPr>
                <w:bCs/>
                <w:iCs/>
              </w:rPr>
            </w:pP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05B2BB" w14:textId="77777777" w:rsidR="00310D31" w:rsidRPr="006A2386" w:rsidRDefault="00310D31" w:rsidP="005D766B">
            <w:pPr>
              <w:rPr>
                <w:bCs/>
                <w:iCs/>
              </w:rPr>
            </w:pP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</w:tcBorders>
          </w:tcPr>
          <w:p w14:paraId="03A68AC0" w14:textId="3F6FC10D" w:rsidR="00310D31" w:rsidRDefault="00310D31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</w:t>
            </w:r>
            <w:r w:rsidR="009B5E1F">
              <w:rPr>
                <w:bCs/>
                <w:iCs/>
              </w:rPr>
              <w:t>ы</w:t>
            </w:r>
            <w:r>
              <w:rPr>
                <w:bCs/>
                <w:iCs/>
              </w:rPr>
              <w:t>е задани</w:t>
            </w:r>
            <w:r w:rsidR="009B5E1F">
              <w:rPr>
                <w:bCs/>
                <w:iCs/>
              </w:rPr>
              <w:t>я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2725A0EC" w14:textId="53CEC929" w:rsidR="00310D31" w:rsidRDefault="00941659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="00310D31">
              <w:rPr>
                <w:bCs/>
                <w:iCs/>
              </w:rPr>
              <w:t>0</w:t>
            </w:r>
          </w:p>
        </w:tc>
      </w:tr>
      <w:tr w:rsidR="005D766B" w:rsidRPr="006A2386" w14:paraId="2E908B4E" w14:textId="77777777" w:rsidTr="009B5E1F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7CAA6F" w14:textId="6B4F5866" w:rsidR="005D766B" w:rsidRPr="006A2386" w:rsidRDefault="005D766B" w:rsidP="005D766B">
            <w:pPr>
              <w:rPr>
                <w:bCs/>
                <w:iCs/>
              </w:rPr>
            </w:pP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A3359F" w14:textId="6E09069B" w:rsidR="005D766B" w:rsidRPr="006A2386" w:rsidRDefault="005D766B" w:rsidP="005D766B">
            <w:pPr>
              <w:rPr>
                <w:bCs/>
                <w:iCs/>
              </w:rPr>
            </w:pP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4CF1AD" w14:textId="054FA5CC" w:rsidR="005D766B" w:rsidRPr="006A2386" w:rsidRDefault="00EB30BC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Экзамен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E03651" w14:textId="33B1BBE1" w:rsidR="005D766B" w:rsidRPr="006A2386" w:rsidRDefault="00941659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  <w:r w:rsidR="00310D31">
              <w:rPr>
                <w:bCs/>
                <w:iCs/>
              </w:rPr>
              <w:t>5</w:t>
            </w:r>
          </w:p>
        </w:tc>
      </w:tr>
      <w:tr w:rsidR="009B5E1F" w:rsidRPr="006A2386" w14:paraId="15C5A267" w14:textId="77777777" w:rsidTr="00E617F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69BCA8" w14:textId="77777777" w:rsidR="009B5E1F" w:rsidRPr="006A2386" w:rsidRDefault="009B5E1F" w:rsidP="005D766B">
            <w:pPr>
              <w:rPr>
                <w:bCs/>
                <w:iCs/>
              </w:rPr>
            </w:pP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7720AB" w14:textId="56D99A08" w:rsidR="009B5E1F" w:rsidRPr="006A2386" w:rsidRDefault="009B5E1F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Всего: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</w:tcBorders>
          </w:tcPr>
          <w:p w14:paraId="4E2D1D55" w14:textId="77777777" w:rsidR="009B5E1F" w:rsidRDefault="009B5E1F" w:rsidP="005D766B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33CB3539" w14:textId="442D04D3" w:rsidR="009B5E1F" w:rsidRDefault="009B5E1F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71</w:t>
            </w:r>
          </w:p>
        </w:tc>
      </w:tr>
    </w:tbl>
    <w:p w14:paraId="09899EB4" w14:textId="0635BD45" w:rsidR="00414DB2" w:rsidRPr="008B5224" w:rsidRDefault="008B5224" w:rsidP="008B5224">
      <w:pPr>
        <w:pStyle w:val="2"/>
        <w:numPr>
          <w:ilvl w:val="1"/>
          <w:numId w:val="39"/>
        </w:numPr>
        <w:rPr>
          <w:rFonts w:eastAsiaTheme="minorHAnsi"/>
          <w:noProof/>
          <w:szCs w:val="24"/>
          <w:lang w:eastAsia="en-US"/>
        </w:rPr>
      </w:pPr>
      <w:r>
        <w:t>Применение</w:t>
      </w:r>
      <w:r w:rsidRPr="002B2FC0">
        <w:t xml:space="preserve"> электронного обучения, дистанционных образовательных технологий</w:t>
      </w:r>
    </w:p>
    <w:p w14:paraId="34E3E74C" w14:textId="6165581E" w:rsidR="008B5224" w:rsidRDefault="008B5224" w:rsidP="008B5224">
      <w:pPr>
        <w:ind w:firstLine="709"/>
        <w:jc w:val="both"/>
        <w:rPr>
          <w:rFonts w:eastAsia="Times New Roman" w:cs="Arial"/>
          <w:bCs/>
          <w:iCs/>
          <w:sz w:val="26"/>
          <w:szCs w:val="28"/>
        </w:rPr>
      </w:pPr>
      <w:r>
        <w:rPr>
          <w:rFonts w:eastAsia="Times New Roman" w:cs="Arial"/>
          <w:bCs/>
          <w:iCs/>
          <w:sz w:val="26"/>
          <w:szCs w:val="28"/>
        </w:rPr>
        <w:tab/>
      </w:r>
      <w:r w:rsidRPr="00265D29">
        <w:rPr>
          <w:sz w:val="24"/>
          <w:szCs w:val="24"/>
        </w:rPr>
        <w:t xml:space="preserve">Реализация программы </w:t>
      </w:r>
      <w:r w:rsidRPr="008B5224">
        <w:rPr>
          <w:iCs/>
          <w:sz w:val="24"/>
          <w:szCs w:val="24"/>
        </w:rPr>
        <w:t xml:space="preserve">учебной дисциплины </w:t>
      </w:r>
      <w:r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>
        <w:rPr>
          <w:sz w:val="24"/>
          <w:szCs w:val="24"/>
        </w:rPr>
        <w:t>действующими локальными актами университета.</w:t>
      </w:r>
    </w:p>
    <w:p w14:paraId="340034D1" w14:textId="5CF87B83" w:rsidR="008B5224" w:rsidRPr="008B5224" w:rsidRDefault="008B5224" w:rsidP="008B5224">
      <w:pPr>
        <w:tabs>
          <w:tab w:val="left" w:pos="1244"/>
        </w:tabs>
        <w:rPr>
          <w:lang w:eastAsia="en-US"/>
        </w:rPr>
        <w:sectPr w:rsidR="008B5224" w:rsidRPr="008B5224" w:rsidSect="00516F45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  <w:r>
        <w:rPr>
          <w:lang w:eastAsia="en-US"/>
        </w:rPr>
        <w:tab/>
      </w:r>
    </w:p>
    <w:p w14:paraId="06F714A4" w14:textId="139AE752" w:rsidR="00414DB2" w:rsidRPr="008B5224" w:rsidRDefault="00414DB2" w:rsidP="008B5224">
      <w:pPr>
        <w:pStyle w:val="1"/>
        <w:numPr>
          <w:ilvl w:val="0"/>
          <w:numId w:val="39"/>
        </w:numPr>
        <w:rPr>
          <w:rFonts w:eastAsiaTheme="minorEastAsia"/>
          <w:iCs/>
          <w:szCs w:val="24"/>
        </w:rPr>
      </w:pPr>
      <w:r w:rsidRPr="008B5224">
        <w:rPr>
          <w:rFonts w:eastAsiaTheme="minorHAnsi"/>
          <w:iCs/>
          <w:noProof/>
          <w:szCs w:val="24"/>
          <w:lang w:eastAsia="en-US"/>
        </w:rPr>
        <w:lastRenderedPageBreak/>
        <w:t>РЕЗУЛЬТАТЫ ОБУЧЕНИЯ ПО ДИСЦИПЛИНЕ «</w:t>
      </w:r>
      <w:r w:rsidR="00EB30BC" w:rsidRPr="008B5224">
        <w:rPr>
          <w:iCs/>
          <w:szCs w:val="24"/>
        </w:rPr>
        <w:t>Специальные разделы математики</w:t>
      </w:r>
      <w:r w:rsidRPr="008B5224">
        <w:rPr>
          <w:rFonts w:eastAsiaTheme="minorHAnsi"/>
          <w:iCs/>
          <w:noProof/>
          <w:szCs w:val="24"/>
          <w:lang w:eastAsia="en-US"/>
        </w:rPr>
        <w:t xml:space="preserve">», </w:t>
      </w:r>
      <w:r w:rsidRPr="008B5224">
        <w:rPr>
          <w:iCs/>
          <w:color w:val="000000"/>
          <w:szCs w:val="24"/>
        </w:rPr>
        <w:t xml:space="preserve">КРИТЕРИИ </w:t>
      </w:r>
      <w:r w:rsidRPr="008B5224">
        <w:rPr>
          <w:iCs/>
          <w:szCs w:val="24"/>
        </w:rPr>
        <w:t xml:space="preserve">ОЦЕНКИ УРОВНЯ СФОРМИРОВАННОСТИ КОМПЕТЕНЦИЙ, </w:t>
      </w:r>
      <w:r w:rsidRPr="008B5224">
        <w:rPr>
          <w:rFonts w:eastAsiaTheme="minorHAnsi"/>
          <w:iCs/>
          <w:noProof/>
          <w:szCs w:val="24"/>
          <w:lang w:eastAsia="en-US"/>
        </w:rPr>
        <w:t>СИСТЕМА И ШКАЛА ОЦЕНИВАНИЯ</w:t>
      </w:r>
    </w:p>
    <w:p w14:paraId="4FDF7B78" w14:textId="182830C4" w:rsidR="00414DB2" w:rsidRPr="006A2386" w:rsidRDefault="00414DB2" w:rsidP="008B5224">
      <w:pPr>
        <w:pStyle w:val="2"/>
        <w:numPr>
          <w:ilvl w:val="1"/>
          <w:numId w:val="41"/>
        </w:numPr>
      </w:pPr>
      <w:r w:rsidRPr="006A2386">
        <w:t xml:space="preserve">Соотнесение планируемых результатов обучения с уровнями </w:t>
      </w:r>
      <w:r w:rsidRPr="008B5224">
        <w:rPr>
          <w:color w:val="000000"/>
        </w:rPr>
        <w:t>сформированности компетенци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414DB2" w:rsidRPr="006A2386" w14:paraId="1B3BC4EA" w14:textId="77777777" w:rsidTr="002D7816">
        <w:trPr>
          <w:trHeight w:val="369"/>
        </w:trPr>
        <w:tc>
          <w:tcPr>
            <w:tcW w:w="2045" w:type="dxa"/>
            <w:vMerge w:val="restart"/>
            <w:shd w:val="clear" w:color="auto" w:fill="D9E2F3" w:themeFill="accent1" w:themeFillTint="33"/>
          </w:tcPr>
          <w:p w14:paraId="4B9084A8" w14:textId="77777777" w:rsidR="00414DB2" w:rsidRPr="006A2386" w:rsidRDefault="00414DB2" w:rsidP="002D7816">
            <w:pPr>
              <w:jc w:val="center"/>
              <w:rPr>
                <w:b/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9E2F3" w:themeFill="accent1" w:themeFillTint="33"/>
          </w:tcPr>
          <w:p w14:paraId="023E079D" w14:textId="77777777" w:rsidR="00414DB2" w:rsidRPr="006A2386" w:rsidRDefault="00414DB2" w:rsidP="002D7816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20B6B8B3" w14:textId="77777777" w:rsidR="00414DB2" w:rsidRPr="006A2386" w:rsidRDefault="00414DB2" w:rsidP="002D7816">
            <w:pPr>
              <w:jc w:val="center"/>
              <w:rPr>
                <w:b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6A2386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1CD87A62" w14:textId="77777777" w:rsidR="00414DB2" w:rsidRPr="006A2386" w:rsidRDefault="00414DB2" w:rsidP="002D7816">
            <w:pPr>
              <w:jc w:val="center"/>
              <w:rPr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9E2F3" w:themeFill="accent1" w:themeFillTint="33"/>
          </w:tcPr>
          <w:p w14:paraId="37DBB36E" w14:textId="77777777" w:rsidR="00414DB2" w:rsidRPr="006A2386" w:rsidRDefault="00414DB2" w:rsidP="002D7816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27F54C9" w14:textId="77777777" w:rsidR="00414DB2" w:rsidRPr="006A2386" w:rsidRDefault="00414DB2" w:rsidP="002D7816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69E463FB" w14:textId="77777777" w:rsidR="00414DB2" w:rsidRPr="006A2386" w:rsidRDefault="00414DB2" w:rsidP="002D7816">
            <w:pPr>
              <w:rPr>
                <w:iCs/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9E2F3" w:themeFill="accent1" w:themeFillTint="33"/>
            <w:vAlign w:val="center"/>
          </w:tcPr>
          <w:p w14:paraId="79DC8087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Показатели уровня сформированности </w:t>
            </w:r>
          </w:p>
        </w:tc>
      </w:tr>
      <w:tr w:rsidR="00414DB2" w:rsidRPr="006A2386" w14:paraId="3227BE8B" w14:textId="77777777" w:rsidTr="002D7816">
        <w:trPr>
          <w:trHeight w:val="368"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5EFE00E0" w14:textId="77777777" w:rsidR="00414DB2" w:rsidRPr="006A2386" w:rsidRDefault="00414DB2" w:rsidP="002D7816">
            <w:pPr>
              <w:jc w:val="center"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5174703C" w14:textId="77777777" w:rsidR="00414DB2" w:rsidRPr="006A2386" w:rsidRDefault="00414DB2" w:rsidP="002D7816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7B0285FC" w14:textId="77777777" w:rsidR="00414DB2" w:rsidRPr="006A2386" w:rsidRDefault="00414DB2" w:rsidP="002D7816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9E2F3" w:themeFill="accent1" w:themeFillTint="33"/>
            <w:vAlign w:val="center"/>
          </w:tcPr>
          <w:p w14:paraId="2ADB0CBC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универсальных</w:t>
            </w:r>
          </w:p>
          <w:p w14:paraId="30844943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9E2F3" w:themeFill="accent1" w:themeFillTint="33"/>
            <w:vAlign w:val="center"/>
          </w:tcPr>
          <w:p w14:paraId="5DFB5552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Общепрофессиональных</w:t>
            </w:r>
          </w:p>
          <w:p w14:paraId="0E051DA8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9E2F3" w:themeFill="accent1" w:themeFillTint="33"/>
            <w:vAlign w:val="center"/>
          </w:tcPr>
          <w:p w14:paraId="754F7AF6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офессиональных</w:t>
            </w:r>
          </w:p>
          <w:p w14:paraId="052D33C5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</w:tr>
      <w:tr w:rsidR="00414DB2" w:rsidRPr="006A2386" w14:paraId="4CACF7AF" w14:textId="77777777" w:rsidTr="002D7816">
        <w:trPr>
          <w:trHeight w:val="283"/>
          <w:tblHeader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39C5BA41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71872EB2" w14:textId="77777777" w:rsidR="00414DB2" w:rsidRPr="006A2386" w:rsidRDefault="00414DB2" w:rsidP="002D7816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6A174FC2" w14:textId="77777777" w:rsidR="00414DB2" w:rsidRPr="006A2386" w:rsidRDefault="00414DB2" w:rsidP="002D7816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9E2F3" w:themeFill="accent1" w:themeFillTint="33"/>
          </w:tcPr>
          <w:p w14:paraId="49D5B63B" w14:textId="177DE1D6" w:rsidR="00414DB2" w:rsidRPr="006A2386" w:rsidRDefault="00414DB2" w:rsidP="002D7816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9E2F3" w:themeFill="accent1" w:themeFillTint="33"/>
          </w:tcPr>
          <w:p w14:paraId="26BCD0D9" w14:textId="77777777" w:rsidR="00414DB2" w:rsidRPr="006A2386" w:rsidRDefault="00414DB2" w:rsidP="002D7816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ОПК-2</w:t>
            </w:r>
          </w:p>
          <w:p w14:paraId="34A4DF63" w14:textId="461426F1" w:rsidR="00414DB2" w:rsidRPr="006A2386" w:rsidRDefault="00414DB2" w:rsidP="002D7816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2.</w:t>
            </w:r>
            <w:r w:rsidR="00831898">
              <w:rPr>
                <w:iCs/>
                <w:sz w:val="20"/>
                <w:szCs w:val="20"/>
              </w:rPr>
              <w:t>4</w:t>
            </w:r>
          </w:p>
          <w:p w14:paraId="341AA88A" w14:textId="77777777" w:rsidR="00414DB2" w:rsidRPr="006A2386" w:rsidRDefault="00414DB2" w:rsidP="002D7816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2.2</w:t>
            </w:r>
          </w:p>
          <w:p w14:paraId="7DC08C39" w14:textId="07230CB6" w:rsidR="00414DB2" w:rsidRPr="006A2386" w:rsidRDefault="00414DB2" w:rsidP="002D7816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ОПК-</w:t>
            </w:r>
            <w:r w:rsidR="00310D31">
              <w:rPr>
                <w:iCs/>
                <w:sz w:val="20"/>
                <w:szCs w:val="20"/>
              </w:rPr>
              <w:t>1</w:t>
            </w:r>
          </w:p>
          <w:p w14:paraId="5ED05B98" w14:textId="6D4990DB" w:rsidR="00414DB2" w:rsidRPr="006A2386" w:rsidRDefault="00414DB2" w:rsidP="002D7816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</w:t>
            </w:r>
            <w:r w:rsidR="00310D31">
              <w:rPr>
                <w:iCs/>
                <w:sz w:val="20"/>
                <w:szCs w:val="20"/>
              </w:rPr>
              <w:t>1.</w:t>
            </w:r>
            <w:r w:rsidR="00EB30BC">
              <w:rPr>
                <w:iCs/>
                <w:sz w:val="20"/>
                <w:szCs w:val="20"/>
              </w:rPr>
              <w:t>5</w:t>
            </w:r>
          </w:p>
          <w:p w14:paraId="7A56BDD7" w14:textId="77777777" w:rsidR="00414DB2" w:rsidRPr="006A2386" w:rsidRDefault="00414DB2" w:rsidP="002D7816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9E2F3" w:themeFill="accent1" w:themeFillTint="33"/>
          </w:tcPr>
          <w:p w14:paraId="6CBDE953" w14:textId="77777777" w:rsidR="00414DB2" w:rsidRPr="006A2386" w:rsidRDefault="00414DB2" w:rsidP="002D7816">
            <w:pPr>
              <w:rPr>
                <w:b/>
                <w:iCs/>
                <w:sz w:val="20"/>
                <w:szCs w:val="20"/>
              </w:rPr>
            </w:pPr>
          </w:p>
        </w:tc>
      </w:tr>
      <w:tr w:rsidR="00414DB2" w:rsidRPr="006A2386" w14:paraId="1DB7AC4B" w14:textId="77777777" w:rsidTr="002D7816">
        <w:trPr>
          <w:trHeight w:val="283"/>
        </w:trPr>
        <w:tc>
          <w:tcPr>
            <w:tcW w:w="2045" w:type="dxa"/>
          </w:tcPr>
          <w:p w14:paraId="22A6C905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высокий</w:t>
            </w:r>
          </w:p>
        </w:tc>
        <w:tc>
          <w:tcPr>
            <w:tcW w:w="1726" w:type="dxa"/>
          </w:tcPr>
          <w:p w14:paraId="737A937D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407917F9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00998527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3219" w:type="dxa"/>
          </w:tcPr>
          <w:p w14:paraId="54902E89" w14:textId="534D8A89" w:rsidR="00414DB2" w:rsidRPr="006A2386" w:rsidRDefault="00414DB2" w:rsidP="002D7816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3A5631D6" w14:textId="77777777" w:rsidR="00414DB2" w:rsidRPr="006A2386" w:rsidRDefault="00414DB2" w:rsidP="002D7816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17C2A015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20840818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показывает способности в понимании, изложении и практическом использовании изученных теоретических и практических методов;</w:t>
            </w:r>
          </w:p>
          <w:p w14:paraId="0437389F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5583CC34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lastRenderedPageBreak/>
              <w:t>свободно ориентируется в учебной и профессиональной литературе;</w:t>
            </w:r>
          </w:p>
          <w:p w14:paraId="3C3DD9AE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2BD4CC8B" w14:textId="77777777" w:rsidR="00414DB2" w:rsidRPr="006A2386" w:rsidRDefault="00414DB2" w:rsidP="002D7816">
            <w:pPr>
              <w:rPr>
                <w:iCs/>
                <w:sz w:val="21"/>
                <w:szCs w:val="21"/>
              </w:rPr>
            </w:pPr>
          </w:p>
        </w:tc>
      </w:tr>
      <w:tr w:rsidR="00414DB2" w:rsidRPr="006A2386" w14:paraId="2513133B" w14:textId="77777777" w:rsidTr="002D7816">
        <w:trPr>
          <w:trHeight w:val="283"/>
        </w:trPr>
        <w:tc>
          <w:tcPr>
            <w:tcW w:w="2045" w:type="dxa"/>
          </w:tcPr>
          <w:p w14:paraId="2A596AC6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повышенный</w:t>
            </w:r>
          </w:p>
        </w:tc>
        <w:tc>
          <w:tcPr>
            <w:tcW w:w="1726" w:type="dxa"/>
          </w:tcPr>
          <w:p w14:paraId="43620A3E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65 – 84</w:t>
            </w:r>
          </w:p>
        </w:tc>
        <w:tc>
          <w:tcPr>
            <w:tcW w:w="2306" w:type="dxa"/>
          </w:tcPr>
          <w:p w14:paraId="232FBDF9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7997BDF0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3219" w:type="dxa"/>
          </w:tcPr>
          <w:p w14:paraId="4132363B" w14:textId="0E26B5E2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3E575604" w14:textId="77777777" w:rsidR="00414DB2" w:rsidRPr="006A2386" w:rsidRDefault="00414DB2" w:rsidP="002D7816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378BB677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E3B300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анализирует проблему с незначительными пробелами;</w:t>
            </w:r>
          </w:p>
          <w:p w14:paraId="0B56AA38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16CCE80F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4DEF4663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6F6C33FB" w14:textId="77777777" w:rsidR="00414DB2" w:rsidRPr="006A2386" w:rsidRDefault="00414DB2" w:rsidP="002D7816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414DB2" w:rsidRPr="006A2386" w14:paraId="4F2CEE33" w14:textId="77777777" w:rsidTr="002D7816">
        <w:trPr>
          <w:trHeight w:val="283"/>
        </w:trPr>
        <w:tc>
          <w:tcPr>
            <w:tcW w:w="2045" w:type="dxa"/>
          </w:tcPr>
          <w:p w14:paraId="67D57966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базовый</w:t>
            </w:r>
          </w:p>
        </w:tc>
        <w:tc>
          <w:tcPr>
            <w:tcW w:w="1726" w:type="dxa"/>
          </w:tcPr>
          <w:p w14:paraId="039F3C63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1 – 64</w:t>
            </w:r>
          </w:p>
        </w:tc>
        <w:tc>
          <w:tcPr>
            <w:tcW w:w="2306" w:type="dxa"/>
          </w:tcPr>
          <w:p w14:paraId="0EDC5EE3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3730D16E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3219" w:type="dxa"/>
          </w:tcPr>
          <w:p w14:paraId="2A608772" w14:textId="7E1C59C4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5438F8D4" w14:textId="77777777" w:rsidR="00414DB2" w:rsidRPr="006A2386" w:rsidRDefault="00414DB2" w:rsidP="002D7816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28AEC3BE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3982AFC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с неточностями излагает теорию;</w:t>
            </w:r>
          </w:p>
          <w:p w14:paraId="0FB5F305" w14:textId="77777777" w:rsidR="00414DB2" w:rsidRPr="006A2386" w:rsidRDefault="00414DB2" w:rsidP="002D7816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6A2386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анализируя задачу, с затруднениями прослеживает логику развития;</w:t>
            </w:r>
          </w:p>
          <w:p w14:paraId="5238C8C1" w14:textId="77777777" w:rsidR="00414DB2" w:rsidRPr="006A2386" w:rsidRDefault="00414DB2" w:rsidP="002D7816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677A67F5" w14:textId="77777777" w:rsidR="00414DB2" w:rsidRPr="006A2386" w:rsidRDefault="00414DB2" w:rsidP="002D7816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6A2386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5DF305A8" w14:textId="77777777" w:rsidR="00414DB2" w:rsidRPr="006A2386" w:rsidRDefault="00414DB2" w:rsidP="002D7816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831898" w:rsidRPr="006A2386" w14:paraId="465058F7" w14:textId="77777777" w:rsidTr="00DD500A">
        <w:trPr>
          <w:trHeight w:val="283"/>
        </w:trPr>
        <w:tc>
          <w:tcPr>
            <w:tcW w:w="2045" w:type="dxa"/>
          </w:tcPr>
          <w:p w14:paraId="09BAF126" w14:textId="77777777" w:rsidR="00831898" w:rsidRPr="006A2386" w:rsidRDefault="00831898" w:rsidP="002D7816">
            <w:pPr>
              <w:rPr>
                <w:iCs/>
              </w:rPr>
            </w:pPr>
            <w:r w:rsidRPr="006A2386">
              <w:rPr>
                <w:iCs/>
              </w:rPr>
              <w:t>низкий</w:t>
            </w:r>
          </w:p>
        </w:tc>
        <w:tc>
          <w:tcPr>
            <w:tcW w:w="1726" w:type="dxa"/>
          </w:tcPr>
          <w:p w14:paraId="63C1F161" w14:textId="77777777" w:rsidR="00831898" w:rsidRPr="006A2386" w:rsidRDefault="00831898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40</w:t>
            </w:r>
          </w:p>
        </w:tc>
        <w:tc>
          <w:tcPr>
            <w:tcW w:w="2306" w:type="dxa"/>
          </w:tcPr>
          <w:p w14:paraId="22560762" w14:textId="77777777" w:rsidR="00831898" w:rsidRPr="006A2386" w:rsidRDefault="00831898" w:rsidP="002D7816">
            <w:pPr>
              <w:rPr>
                <w:iCs/>
              </w:rPr>
            </w:pPr>
            <w:r w:rsidRPr="006A2386">
              <w:rPr>
                <w:iCs/>
              </w:rPr>
              <w:t>неудовлетворительно</w:t>
            </w:r>
          </w:p>
          <w:p w14:paraId="5965F8B7" w14:textId="77777777" w:rsidR="00831898" w:rsidRPr="006A2386" w:rsidRDefault="00831898" w:rsidP="002D7816">
            <w:pPr>
              <w:rPr>
                <w:iCs/>
              </w:rPr>
            </w:pPr>
          </w:p>
        </w:tc>
        <w:tc>
          <w:tcPr>
            <w:tcW w:w="3219" w:type="dxa"/>
          </w:tcPr>
          <w:p w14:paraId="5DFB4067" w14:textId="2AA9575B" w:rsidR="00831898" w:rsidRPr="006A2386" w:rsidRDefault="00831898" w:rsidP="00831898">
            <w:pPr>
              <w:tabs>
                <w:tab w:val="left" w:pos="293"/>
              </w:tabs>
              <w:ind w:left="720"/>
              <w:contextualSpacing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632F66C2" w14:textId="77777777" w:rsidR="00831898" w:rsidRPr="006A2386" w:rsidRDefault="00831898" w:rsidP="00831898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2C8603C2" w14:textId="77777777" w:rsidR="00831898" w:rsidRPr="006A2386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90D2F92" w14:textId="2C4AF6CE" w:rsidR="00831898" w:rsidRPr="006A2386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не способен проанализировать задачу;</w:t>
            </w:r>
          </w:p>
          <w:p w14:paraId="5D47E858" w14:textId="77777777" w:rsidR="00831898" w:rsidRPr="00831898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не владеет принципами решения задач; </w:t>
            </w:r>
          </w:p>
          <w:p w14:paraId="5DCC3DB0" w14:textId="1366794B" w:rsidR="00831898" w:rsidRPr="006A2386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выполняет задания только по образцу и под </w:t>
            </w:r>
            <w:r w:rsidRPr="006A2386">
              <w:rPr>
                <w:iCs/>
                <w:sz w:val="21"/>
                <w:szCs w:val="21"/>
              </w:rPr>
              <w:lastRenderedPageBreak/>
              <w:t>руководством преподавателя;</w:t>
            </w:r>
          </w:p>
          <w:p w14:paraId="0B9D1645" w14:textId="7F6782EB" w:rsidR="00831898" w:rsidRPr="006A2386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</w:t>
            </w:r>
          </w:p>
        </w:tc>
        <w:tc>
          <w:tcPr>
            <w:tcW w:w="3220" w:type="dxa"/>
          </w:tcPr>
          <w:p w14:paraId="0B152C47" w14:textId="3D88FA4D" w:rsidR="00831898" w:rsidRPr="006A2386" w:rsidRDefault="00831898" w:rsidP="002D7816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iCs/>
                <w:sz w:val="21"/>
                <w:szCs w:val="21"/>
              </w:rPr>
            </w:pPr>
          </w:p>
        </w:tc>
      </w:tr>
    </w:tbl>
    <w:p w14:paraId="1371C5EA" w14:textId="77777777" w:rsidR="00414DB2" w:rsidRPr="006A2386" w:rsidRDefault="00414DB2" w:rsidP="008B5224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t>ОЦЕНОЧНЫЕ СРЕДСТВА ДЛЯ ТЕКУЩЕГО КОНТРОЛЯ УСПЕВАЕМОСТИ И ПРОМЕЖУТОЧНОЙ АТТЕСТАЦИИ, ВКЛЮЧАЯ САМОСТОЯТЕЛЬНУЮ РАБОТУ ОБУЧАЮЩИХСЯ</w:t>
      </w:r>
    </w:p>
    <w:p w14:paraId="4F53935C" w14:textId="23B0EC26" w:rsidR="00414DB2" w:rsidRPr="006A2386" w:rsidRDefault="00414DB2" w:rsidP="008B5224">
      <w:pPr>
        <w:pStyle w:val="2"/>
        <w:numPr>
          <w:ilvl w:val="1"/>
          <w:numId w:val="42"/>
        </w:numPr>
      </w:pPr>
      <w:r w:rsidRPr="006A2386">
        <w:t xml:space="preserve">Формы текущего контроля успеваемости, примеры типовых заданий: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09"/>
        <w:gridCol w:w="3138"/>
        <w:gridCol w:w="10596"/>
      </w:tblGrid>
      <w:tr w:rsidR="008671F4" w:rsidRPr="006A2386" w14:paraId="6060A338" w14:textId="77777777" w:rsidTr="0063707C">
        <w:trPr>
          <w:tblHeader/>
        </w:trPr>
        <w:tc>
          <w:tcPr>
            <w:tcW w:w="809" w:type="dxa"/>
            <w:shd w:val="clear" w:color="auto" w:fill="D9E2F3" w:themeFill="accent1" w:themeFillTint="33"/>
            <w:vAlign w:val="center"/>
          </w:tcPr>
          <w:p w14:paraId="5448FD13" w14:textId="77777777" w:rsidR="00414DB2" w:rsidRPr="006A2386" w:rsidRDefault="00414DB2" w:rsidP="002D781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№ </w:t>
            </w:r>
            <w:proofErr w:type="spellStart"/>
            <w:r w:rsidRPr="006A238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3138" w:type="dxa"/>
            <w:shd w:val="clear" w:color="auto" w:fill="D9E2F3" w:themeFill="accent1" w:themeFillTint="33"/>
            <w:vAlign w:val="center"/>
          </w:tcPr>
          <w:p w14:paraId="0F2194C7" w14:textId="34C7869D" w:rsidR="00414DB2" w:rsidRPr="006A2386" w:rsidRDefault="00414DB2" w:rsidP="002D781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ы текущего контроля</w:t>
            </w:r>
          </w:p>
        </w:tc>
        <w:tc>
          <w:tcPr>
            <w:tcW w:w="10596" w:type="dxa"/>
            <w:shd w:val="clear" w:color="auto" w:fill="D9E2F3" w:themeFill="accent1" w:themeFillTint="33"/>
            <w:vAlign w:val="center"/>
          </w:tcPr>
          <w:p w14:paraId="165545BA" w14:textId="77777777" w:rsidR="00414DB2" w:rsidRPr="006A2386" w:rsidRDefault="00414DB2" w:rsidP="002D781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Примеры типовых заданий</w:t>
            </w:r>
          </w:p>
        </w:tc>
      </w:tr>
      <w:tr w:rsidR="008671F4" w:rsidRPr="006A2386" w14:paraId="06A47B57" w14:textId="77777777" w:rsidTr="0063707C">
        <w:trPr>
          <w:trHeight w:val="283"/>
        </w:trPr>
        <w:tc>
          <w:tcPr>
            <w:tcW w:w="809" w:type="dxa"/>
          </w:tcPr>
          <w:p w14:paraId="76629373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1</w:t>
            </w:r>
          </w:p>
        </w:tc>
        <w:tc>
          <w:tcPr>
            <w:tcW w:w="3138" w:type="dxa"/>
          </w:tcPr>
          <w:p w14:paraId="3EBFA980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 xml:space="preserve">Контрольная работа </w:t>
            </w:r>
          </w:p>
          <w:p w14:paraId="59D65DC1" w14:textId="5BA4BAAD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 xml:space="preserve">по </w:t>
            </w:r>
            <w:r w:rsidR="008F77FB">
              <w:rPr>
                <w:iCs/>
              </w:rPr>
              <w:t xml:space="preserve">темам </w:t>
            </w:r>
            <w:proofErr w:type="gramStart"/>
            <w:r w:rsidR="0053476D">
              <w:rPr>
                <w:iCs/>
              </w:rPr>
              <w:t>1</w:t>
            </w:r>
            <w:r w:rsidR="008F77FB">
              <w:rPr>
                <w:iCs/>
              </w:rPr>
              <w:t>.1-1.3</w:t>
            </w:r>
            <w:proofErr w:type="gramEnd"/>
          </w:p>
          <w:p w14:paraId="0FD78F2E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10596" w:type="dxa"/>
          </w:tcPr>
          <w:p w14:paraId="102F8DFB" w14:textId="7A316DBE" w:rsidR="008671F4" w:rsidRDefault="008671F4" w:rsidP="008671F4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7556C621" w14:textId="49384EB0" w:rsidR="0053476D" w:rsidRDefault="0053476D" w:rsidP="0053476D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519712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8pt;height:16.75pt" o:ole="">
                  <v:imagedata r:id="rId15" o:title=""/>
                </v:shape>
                <o:OLEObject Type="Embed" ProgID="Equation.DSMT4" ShapeID="_x0000_i1025" DrawAspect="Content" ObjectID="_1710060052" r:id="rId16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1CFBD361" w14:textId="77777777" w:rsidR="0053476D" w:rsidRDefault="0053476D" w:rsidP="0053476D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6E1C2806" w14:textId="77777777" w:rsidR="008671F4" w:rsidRDefault="008671F4" w:rsidP="008671F4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03E8FF97" w14:textId="5AE3BED0" w:rsidR="0053476D" w:rsidRDefault="0053476D" w:rsidP="0053476D">
            <w:pPr>
              <w:jc w:val="both"/>
            </w:pPr>
            <w:r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</w:t>
            </w:r>
            <w:r>
              <w:lastRenderedPageBreak/>
              <w:t xml:space="preserve">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2BAC3DF1">
                <v:shape id="_x0000_i1026" type="#_x0000_t75" style="width:13.25pt;height:13.25pt" o:ole="">
                  <v:imagedata r:id="rId17" o:title=""/>
                </v:shape>
                <o:OLEObject Type="Embed" ProgID="Equation.DSMT4" ShapeID="_x0000_i1026" DrawAspect="Content" ObjectID="_1710060053" r:id="rId18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09D110CF">
                <v:shape id="_x0000_i1027" type="#_x0000_t75" style="width:13.25pt;height:13.25pt" o:ole="">
                  <v:imagedata r:id="rId17" o:title=""/>
                </v:shape>
                <o:OLEObject Type="Embed" ProgID="Equation.DSMT4" ShapeID="_x0000_i1027" DrawAspect="Content" ObjectID="_1710060054" r:id="rId19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4ACBC72A" w14:textId="77777777" w:rsidR="00414DB2" w:rsidRPr="006A2386" w:rsidRDefault="00414DB2" w:rsidP="00E617F6">
            <w:pPr>
              <w:jc w:val="both"/>
              <w:rPr>
                <w:iCs/>
              </w:rPr>
            </w:pPr>
          </w:p>
        </w:tc>
      </w:tr>
      <w:tr w:rsidR="008671F4" w:rsidRPr="006A2386" w14:paraId="25F301C1" w14:textId="77777777" w:rsidTr="0063707C">
        <w:trPr>
          <w:trHeight w:val="283"/>
        </w:trPr>
        <w:tc>
          <w:tcPr>
            <w:tcW w:w="809" w:type="dxa"/>
          </w:tcPr>
          <w:p w14:paraId="309DD6AD" w14:textId="40279273" w:rsidR="00414DB2" w:rsidRPr="006A2386" w:rsidRDefault="00DA33B7" w:rsidP="002D7816">
            <w:pPr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3138" w:type="dxa"/>
          </w:tcPr>
          <w:p w14:paraId="584B86DF" w14:textId="4B8ABFED" w:rsidR="00414DB2" w:rsidRPr="006A2386" w:rsidRDefault="007922C0" w:rsidP="002D7816">
            <w:pPr>
              <w:rPr>
                <w:iCs/>
              </w:rPr>
            </w:pPr>
            <w:r>
              <w:rPr>
                <w:iCs/>
              </w:rPr>
              <w:t>Индивидуальное задание №</w:t>
            </w:r>
            <w:r w:rsidR="0063707C">
              <w:rPr>
                <w:iCs/>
              </w:rPr>
              <w:t xml:space="preserve">1 </w:t>
            </w:r>
            <w:r>
              <w:rPr>
                <w:iCs/>
              </w:rPr>
              <w:t>по разделу «Математическая статистика»</w:t>
            </w:r>
          </w:p>
        </w:tc>
        <w:tc>
          <w:tcPr>
            <w:tcW w:w="10596" w:type="dxa"/>
          </w:tcPr>
          <w:p w14:paraId="3A7647BC" w14:textId="445D71FB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аждому студенту в соответствии со своим номером варианта</w:t>
            </w:r>
          </w:p>
          <w:p w14:paraId="66AACC57" w14:textId="660F816A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требуется:</w:t>
            </w:r>
          </w:p>
          <w:p w14:paraId="7BE4BFEE" w14:textId="4EC2EF81" w:rsidR="003C1E6E" w:rsidRPr="003C1E6E" w:rsidRDefault="003C1E6E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416E05AA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34DC1F5A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7BAB9C4E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019849A9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4A4E8C78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426FBAA6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3585C8D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7FE37CCA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x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  <w:proofErr w:type="gramEnd"/>
          </w:p>
          <w:p w14:paraId="55373CFB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ую дисперсию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D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  <w:proofErr w:type="gramEnd"/>
          </w:p>
          <w:p w14:paraId="432B3CBB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квадратическое отклонение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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  <w:proofErr w:type="gramEnd"/>
          </w:p>
          <w:p w14:paraId="6CC599B6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коэффициент вариации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V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  <w:proofErr w:type="gramEnd"/>
          </w:p>
          <w:p w14:paraId="73A6DBC4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2C5EDDEE" w14:textId="3FD47700" w:rsidR="00414DB2" w:rsidRDefault="001B5FD1" w:rsidP="001B5FD1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4F49E6C5" w14:textId="77777777" w:rsidR="001B5FD1" w:rsidRDefault="001B5FD1" w:rsidP="001B5FD1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5B99F613" wp14:editId="04518B49">
                  <wp:extent cx="3888509" cy="5551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F00625" w14:textId="77777777" w:rsidR="003C1E6E" w:rsidRDefault="003C1E6E" w:rsidP="001B5FD1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7975E5C0" w14:textId="77777777" w:rsidR="003C1E6E" w:rsidRDefault="003C1E6E" w:rsidP="003C1E6E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22023D4B" w14:textId="1746891D" w:rsidR="003C1E6E" w:rsidRDefault="003C1E6E" w:rsidP="003C1E6E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lastRenderedPageBreak/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34FEDD47" wp14:editId="307BC522">
                  <wp:extent cx="4315114" cy="888493"/>
                  <wp:effectExtent l="0" t="0" r="0" b="698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ECEAA9" w14:textId="0A6C57ED" w:rsidR="003C1E6E" w:rsidRPr="006A2386" w:rsidRDefault="003C1E6E" w:rsidP="003C1E6E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A22747" w:rsidRPr="006A2386" w14:paraId="74101484" w14:textId="77777777" w:rsidTr="0063707C">
        <w:trPr>
          <w:trHeight w:val="283"/>
        </w:trPr>
        <w:tc>
          <w:tcPr>
            <w:tcW w:w="809" w:type="dxa"/>
          </w:tcPr>
          <w:p w14:paraId="36B36F0E" w14:textId="492A1859" w:rsidR="007922C0" w:rsidRPr="006A2386" w:rsidRDefault="00DA33B7" w:rsidP="002D7816">
            <w:pPr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3138" w:type="dxa"/>
          </w:tcPr>
          <w:p w14:paraId="1CB8463A" w14:textId="2AEBE2D3" w:rsidR="007922C0" w:rsidRDefault="0063707C" w:rsidP="002D7816">
            <w:pPr>
              <w:rPr>
                <w:iCs/>
              </w:rPr>
            </w:pPr>
            <w:r>
              <w:rPr>
                <w:iCs/>
              </w:rPr>
              <w:t>Индивидуальное задание №</w:t>
            </w:r>
            <w:r w:rsidR="003C1E6E">
              <w:rPr>
                <w:iCs/>
              </w:rPr>
              <w:t>2</w:t>
            </w:r>
            <w:r>
              <w:rPr>
                <w:iCs/>
              </w:rPr>
              <w:t xml:space="preserve"> по разделу «Математическая статистика»</w:t>
            </w:r>
          </w:p>
        </w:tc>
        <w:tc>
          <w:tcPr>
            <w:tcW w:w="10596" w:type="dxa"/>
          </w:tcPr>
          <w:p w14:paraId="73FD0F5F" w14:textId="4E43A73F" w:rsidR="00CF61C4" w:rsidRDefault="00CF61C4" w:rsidP="00CF61C4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sz w:val="23"/>
                <w:szCs w:val="23"/>
              </w:rPr>
              <w:t xml:space="preserve">Для заданного интервального выборочного ряда (начальное значение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5C0B048B" wp14:editId="45A42920">
                  <wp:extent cx="323706" cy="192347"/>
                  <wp:effectExtent l="0" t="0" r="63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03" cy="197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3"/>
                <w:szCs w:val="23"/>
              </w:rPr>
              <w:t xml:space="preserve">, </w:t>
            </w:r>
            <w:proofErr w:type="gramStart"/>
            <w:r>
              <w:rPr>
                <w:sz w:val="23"/>
                <w:szCs w:val="23"/>
              </w:rPr>
              <w:t>шаг )</w:t>
            </w:r>
            <w:proofErr w:type="gramEnd"/>
            <w:r>
              <w:rPr>
                <w:sz w:val="23"/>
                <w:szCs w:val="23"/>
              </w:rPr>
              <w:t xml:space="preserve"> проверить гипотезу: закон распределения генеральной совокупности является нормальным при уровне значимости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7DE78505" wp14:editId="5AC8E3E5">
                  <wp:extent cx="572654" cy="164286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386" cy="166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73FFEB" w14:textId="17D9595A" w:rsidR="00CF61C4" w:rsidRDefault="00CF61C4" w:rsidP="00CF61C4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0845A2B2" wp14:editId="37C8B962">
                  <wp:extent cx="4854863" cy="57712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6534" cy="582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1EB66F" w14:textId="77777777" w:rsidR="0063707C" w:rsidRDefault="00A22747" w:rsidP="00A22747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 данным двух выборок нормального закона распределения проверить гипотезу о равенстве генеральных средних (при конкурирующей гипотезе об их неравенстве) при уровне значимости α = 0,1. В ответе привести: 1) выборочное среднее для первой выборки; 2) выборочное среднее для второй выборки; 3) вычисленное значение критерия; 4) табличное значение; 5) вывод о принятии или не принятии гипотезы.</w:t>
            </w:r>
          </w:p>
          <w:p w14:paraId="09FED4C4" w14:textId="77777777" w:rsidR="00A22747" w:rsidRDefault="00A22747" w:rsidP="00A22747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2D186F92" wp14:editId="15C0C404">
                  <wp:extent cx="4754504" cy="1193032"/>
                  <wp:effectExtent l="0" t="0" r="0" b="762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4556" cy="1203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25A11E" w14:textId="77777777" w:rsidR="00A22747" w:rsidRDefault="00A22747" w:rsidP="00A22747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ри проведении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1 </w:t>
            </w:r>
            <w:r>
              <w:rPr>
                <w:sz w:val="23"/>
                <w:szCs w:val="23"/>
              </w:rPr>
              <w:t xml:space="preserve">испытаний в первой серии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1</w:t>
            </w:r>
            <w:r>
              <w:rPr>
                <w:sz w:val="23"/>
                <w:szCs w:val="23"/>
              </w:rPr>
              <w:t xml:space="preserve">. Во второй серии из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2 </w:t>
            </w:r>
            <w:r>
              <w:rPr>
                <w:sz w:val="23"/>
                <w:szCs w:val="23"/>
              </w:rPr>
              <w:t xml:space="preserve">испытаний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2</w:t>
            </w:r>
            <w:r>
              <w:rPr>
                <w:sz w:val="23"/>
                <w:szCs w:val="23"/>
              </w:rPr>
              <w:t xml:space="preserve">. Проверить гипотезу о равенстве вероятностей благоприятного исхода в двух сериях (при конкурирующей гипотезе об </w:t>
            </w:r>
            <w:r>
              <w:rPr>
                <w:sz w:val="23"/>
                <w:szCs w:val="23"/>
              </w:rPr>
              <w:lastRenderedPageBreak/>
              <w:t>их неравенстве) при уровне значимости α. В ответе привести: 1) вычисленное значение критерия; 2) критическое значение; 3) вывод о принятии или не принятии гипотезы.</w:t>
            </w:r>
          </w:p>
          <w:p w14:paraId="646AE640" w14:textId="72DD3223" w:rsidR="00A22747" w:rsidRPr="00A22747" w:rsidRDefault="00A22747" w:rsidP="00A22747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2AD953DD" wp14:editId="50F2F2A2">
                  <wp:extent cx="5164860" cy="573913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0741" cy="591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71F4" w:rsidRPr="006A2386" w14:paraId="1132D659" w14:textId="77777777" w:rsidTr="0063707C">
        <w:trPr>
          <w:trHeight w:val="283"/>
        </w:trPr>
        <w:tc>
          <w:tcPr>
            <w:tcW w:w="809" w:type="dxa"/>
          </w:tcPr>
          <w:p w14:paraId="24041736" w14:textId="6EF4EE9D" w:rsidR="0063707C" w:rsidRPr="006A2386" w:rsidRDefault="00DA33B7" w:rsidP="002D7816">
            <w:pPr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3138" w:type="dxa"/>
          </w:tcPr>
          <w:p w14:paraId="4BFB4530" w14:textId="37B87486" w:rsidR="0063707C" w:rsidRDefault="003C1E6E" w:rsidP="002D7816">
            <w:pPr>
              <w:rPr>
                <w:iCs/>
              </w:rPr>
            </w:pPr>
            <w:r>
              <w:rPr>
                <w:iCs/>
              </w:rPr>
              <w:t>Индивидуальное задание №3 по разделу «Математическая статистика»</w:t>
            </w:r>
          </w:p>
        </w:tc>
        <w:tc>
          <w:tcPr>
            <w:tcW w:w="10596" w:type="dxa"/>
          </w:tcPr>
          <w:p w14:paraId="6B9B1045" w14:textId="77777777" w:rsidR="0063707C" w:rsidRDefault="003C1E6E" w:rsidP="003C1E6E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В таблице заданы частоты появлений значений двумерной дискретной случайной </w:t>
            </w:r>
            <w:proofErr w:type="gramStart"/>
            <w:r>
              <w:rPr>
                <w:sz w:val="23"/>
                <w:szCs w:val="23"/>
              </w:rPr>
              <w:t>величины .</w:t>
            </w:r>
            <w:proofErr w:type="gramEnd"/>
            <w:r>
              <w:rPr>
                <w:sz w:val="23"/>
                <w:szCs w:val="23"/>
              </w:rPr>
              <w:t xml:space="preserve"> При уровне значимости α = 0,05 найти коэффициент корреляции, проверить его значимость, найти линейные уравнения регрессии </w:t>
            </w:r>
            <w:r>
              <w:rPr>
                <w:i/>
                <w:iCs/>
                <w:sz w:val="23"/>
                <w:szCs w:val="23"/>
              </w:rPr>
              <w:t xml:space="preserve">Y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и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>Y</w:t>
            </w:r>
            <w:r>
              <w:rPr>
                <w:sz w:val="23"/>
                <w:szCs w:val="23"/>
              </w:rPr>
              <w:t xml:space="preserve">. Построить корреляционное поле и на этом же графике изобразить обе прямые регрессии. </w:t>
            </w:r>
          </w:p>
          <w:p w14:paraId="2A5E5EEC" w14:textId="77777777" w:rsidR="008671F4" w:rsidRDefault="008671F4" w:rsidP="008671F4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538384AA" wp14:editId="708ADB2E">
                  <wp:extent cx="4894134" cy="1269720"/>
                  <wp:effectExtent l="0" t="0" r="1905" b="698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7100" cy="1273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1202B1" w14:textId="77777777" w:rsidR="008671F4" w:rsidRDefault="008671F4" w:rsidP="008671F4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одномерных данных.</w:t>
            </w:r>
          </w:p>
          <w:p w14:paraId="43C634EA" w14:textId="77777777" w:rsidR="008671F4" w:rsidRDefault="008671F4" w:rsidP="008671F4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4ECE04C8" wp14:editId="177A1A84">
                  <wp:extent cx="5619565" cy="1478366"/>
                  <wp:effectExtent l="0" t="0" r="635" b="762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2541" cy="1479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4C7FEA" w14:textId="77777777" w:rsidR="008671F4" w:rsidRDefault="008671F4" w:rsidP="008671F4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двумерных данных.</w:t>
            </w:r>
          </w:p>
          <w:p w14:paraId="019A22B9" w14:textId="31671826" w:rsidR="008671F4" w:rsidRPr="003C1E6E" w:rsidRDefault="008671F4" w:rsidP="008671F4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5B163F5F" wp14:editId="1F87A257">
                  <wp:extent cx="5050653" cy="2078151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7868" cy="2081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9AF256" w14:textId="77777777" w:rsidR="00414DB2" w:rsidRPr="006A2386" w:rsidRDefault="00414DB2" w:rsidP="00414DB2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504F9BB1" w14:textId="77777777" w:rsidR="00414DB2" w:rsidRPr="006A2386" w:rsidRDefault="00414DB2" w:rsidP="00414DB2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1914B5F6" w14:textId="77777777" w:rsidR="00414DB2" w:rsidRPr="006A2386" w:rsidRDefault="00414DB2" w:rsidP="008B5224">
      <w:pPr>
        <w:pStyle w:val="2"/>
        <w:numPr>
          <w:ilvl w:val="1"/>
          <w:numId w:val="38"/>
        </w:numPr>
      </w:pPr>
      <w:bookmarkStart w:id="15" w:name="_Hlk92968287"/>
      <w:r w:rsidRPr="006A2386"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414DB2" w:rsidRPr="006A2386" w14:paraId="1E5B55AB" w14:textId="77777777" w:rsidTr="002D7816">
        <w:trPr>
          <w:trHeight w:val="754"/>
          <w:tblHeader/>
        </w:trPr>
        <w:tc>
          <w:tcPr>
            <w:tcW w:w="2410" w:type="dxa"/>
            <w:vMerge w:val="restart"/>
            <w:shd w:val="clear" w:color="auto" w:fill="D9E2F3" w:themeFill="accent1" w:themeFillTint="33"/>
          </w:tcPr>
          <w:p w14:paraId="4A955DFB" w14:textId="65840DF9" w:rsidR="00414DB2" w:rsidRPr="006A2386" w:rsidRDefault="00414DB2" w:rsidP="002D7816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 xml:space="preserve">Наименование оценочного средства </w:t>
            </w:r>
            <w:r w:rsidRPr="006A2386">
              <w:rPr>
                <w:b/>
                <w:iCs/>
                <w:spacing w:val="-2"/>
                <w:lang w:val="ru-RU"/>
              </w:rPr>
              <w:t xml:space="preserve">(контрольно-оценочного </w:t>
            </w:r>
            <w:r w:rsidRPr="006A2386">
              <w:rPr>
                <w:b/>
                <w:iCs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9E2F3" w:themeFill="accent1" w:themeFillTint="33"/>
            <w:vAlign w:val="center"/>
          </w:tcPr>
          <w:p w14:paraId="5F434830" w14:textId="77777777" w:rsidR="00414DB2" w:rsidRPr="006A2386" w:rsidRDefault="00414DB2" w:rsidP="002D7816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6A2386">
              <w:rPr>
                <w:b/>
                <w:iCs/>
              </w:rPr>
              <w:t>Критерии</w:t>
            </w:r>
            <w:proofErr w:type="spellEnd"/>
            <w:r w:rsidRPr="006A2386">
              <w:rPr>
                <w:b/>
                <w:iCs/>
              </w:rPr>
              <w:t xml:space="preserve"> </w:t>
            </w:r>
            <w:proofErr w:type="spellStart"/>
            <w:r w:rsidRPr="006A238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9E2F3" w:themeFill="accent1" w:themeFillTint="33"/>
            <w:vAlign w:val="center"/>
          </w:tcPr>
          <w:p w14:paraId="333549C2" w14:textId="1618FA9A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Шкалы оценивания</w:t>
            </w:r>
          </w:p>
        </w:tc>
      </w:tr>
      <w:tr w:rsidR="00414DB2" w:rsidRPr="006A2386" w14:paraId="59E2E884" w14:textId="77777777" w:rsidTr="002D7816">
        <w:trPr>
          <w:trHeight w:val="754"/>
          <w:tblHeader/>
        </w:trPr>
        <w:tc>
          <w:tcPr>
            <w:tcW w:w="2410" w:type="dxa"/>
            <w:vMerge/>
            <w:shd w:val="clear" w:color="auto" w:fill="D9E2F3" w:themeFill="accent1" w:themeFillTint="33"/>
          </w:tcPr>
          <w:p w14:paraId="30F251D2" w14:textId="77777777" w:rsidR="00414DB2" w:rsidRPr="006A2386" w:rsidRDefault="00414DB2" w:rsidP="002D7816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9E2F3" w:themeFill="accent1" w:themeFillTint="33"/>
          </w:tcPr>
          <w:p w14:paraId="5B39B0D1" w14:textId="77777777" w:rsidR="00414DB2" w:rsidRPr="006A2386" w:rsidRDefault="00414DB2" w:rsidP="002D7816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2055" w:type="dxa"/>
            <w:shd w:val="clear" w:color="auto" w:fill="D9E2F3" w:themeFill="accent1" w:themeFillTint="33"/>
            <w:vAlign w:val="center"/>
          </w:tcPr>
          <w:p w14:paraId="4F411F5C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105CF9AC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14DB2" w:rsidRPr="006A2386" w14:paraId="1B8C6B15" w14:textId="77777777" w:rsidTr="002D7816">
        <w:trPr>
          <w:trHeight w:val="283"/>
        </w:trPr>
        <w:tc>
          <w:tcPr>
            <w:tcW w:w="2410" w:type="dxa"/>
            <w:vMerge w:val="restart"/>
          </w:tcPr>
          <w:p w14:paraId="70FEF029" w14:textId="70EBF68A" w:rsidR="00414DB2" w:rsidRPr="00364158" w:rsidRDefault="00364158" w:rsidP="002D7816">
            <w:pPr>
              <w:pStyle w:val="TableParagraph"/>
              <w:spacing w:before="56"/>
              <w:ind w:left="109"/>
              <w:rPr>
                <w:iCs/>
                <w:lang w:val="ru-RU"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14:paraId="7F50376C" w14:textId="77777777" w:rsidR="00414DB2" w:rsidRPr="006A2386" w:rsidRDefault="00414DB2" w:rsidP="002D7816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6A2386">
              <w:rPr>
                <w:iCs/>
                <w:spacing w:val="-4"/>
                <w:lang w:val="ru-RU"/>
              </w:rPr>
              <w:t xml:space="preserve">Обучающийся </w:t>
            </w:r>
            <w:r w:rsidRPr="006A2386">
              <w:rPr>
                <w:iCs/>
                <w:lang w:val="ru-RU"/>
              </w:rPr>
              <w:t>показал полный объем знаний, умений</w:t>
            </w:r>
            <w:r w:rsidRPr="006A2386">
              <w:rPr>
                <w:iCs/>
                <w:spacing w:val="-25"/>
                <w:lang w:val="ru-RU"/>
              </w:rPr>
              <w:t xml:space="preserve"> </w:t>
            </w:r>
            <w:proofErr w:type="gramStart"/>
            <w:r w:rsidRPr="006A2386">
              <w:rPr>
                <w:iCs/>
                <w:lang w:val="ru-RU"/>
              </w:rPr>
              <w:t>в освоении</w:t>
            </w:r>
            <w:proofErr w:type="gramEnd"/>
            <w:r w:rsidRPr="006A2386">
              <w:rPr>
                <w:iCs/>
                <w:lang w:val="ru-RU"/>
              </w:rPr>
              <w:t xml:space="preserve"> пройденных тем и применение их на</w:t>
            </w:r>
            <w:r w:rsidRPr="006A2386">
              <w:rPr>
                <w:iCs/>
                <w:spacing w:val="-4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36B250B" w14:textId="77777777" w:rsidR="00414DB2" w:rsidRPr="006A2386" w:rsidRDefault="00414DB2" w:rsidP="002D7816">
            <w:pPr>
              <w:pStyle w:val="TableParagraph"/>
              <w:tabs>
                <w:tab w:val="left" w:pos="317"/>
              </w:tabs>
              <w:rPr>
                <w:iCs/>
                <w:lang w:val="ru-RU"/>
              </w:rPr>
            </w:pPr>
          </w:p>
          <w:p w14:paraId="0078E5C0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9-12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3912A68E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414DB2" w:rsidRPr="006A2386" w14:paraId="784197AA" w14:textId="77777777" w:rsidTr="002D7816">
        <w:trPr>
          <w:trHeight w:val="283"/>
        </w:trPr>
        <w:tc>
          <w:tcPr>
            <w:tcW w:w="2410" w:type="dxa"/>
            <w:vMerge/>
          </w:tcPr>
          <w:p w14:paraId="74F4CD3B" w14:textId="77777777" w:rsidR="00414DB2" w:rsidRPr="006A2386" w:rsidRDefault="00414DB2" w:rsidP="002D7816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6E725102" w14:textId="77777777" w:rsidR="00414DB2" w:rsidRPr="006A2386" w:rsidRDefault="00414DB2" w:rsidP="002D7816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Работа выполнена полностью,</w:t>
            </w:r>
            <w:r w:rsidRPr="006A2386">
              <w:rPr>
                <w:iCs/>
                <w:spacing w:val="-15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6A2386">
              <w:rPr>
                <w:iCs/>
                <w:spacing w:val="-8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329AAE3E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7-8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731B4561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414DB2" w:rsidRPr="006A2386" w14:paraId="23173F06" w14:textId="77777777" w:rsidTr="002D7816">
        <w:trPr>
          <w:trHeight w:val="283"/>
        </w:trPr>
        <w:tc>
          <w:tcPr>
            <w:tcW w:w="2410" w:type="dxa"/>
            <w:vMerge/>
          </w:tcPr>
          <w:p w14:paraId="076457A9" w14:textId="77777777" w:rsidR="00414DB2" w:rsidRPr="006A2386" w:rsidRDefault="00414DB2" w:rsidP="002D7816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2F83AE76" w14:textId="77777777" w:rsidR="00414DB2" w:rsidRPr="006A2386" w:rsidRDefault="00414DB2" w:rsidP="002D7816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Допущены более одной</w:t>
            </w:r>
            <w:r w:rsidRPr="006A2386">
              <w:rPr>
                <w:iCs/>
                <w:spacing w:val="-22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ошибки или более двух-трех</w:t>
            </w:r>
            <w:r w:rsidRPr="006A2386">
              <w:rPr>
                <w:iCs/>
                <w:spacing w:val="-20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69C8A3F4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4-6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146C598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414DB2" w:rsidRPr="006A2386" w14:paraId="24E587B5" w14:textId="77777777" w:rsidTr="002D7816">
        <w:trPr>
          <w:trHeight w:val="283"/>
        </w:trPr>
        <w:tc>
          <w:tcPr>
            <w:tcW w:w="2410" w:type="dxa"/>
            <w:vMerge/>
          </w:tcPr>
          <w:p w14:paraId="4DD984BF" w14:textId="77777777" w:rsidR="00414DB2" w:rsidRPr="006A2386" w:rsidRDefault="00414DB2" w:rsidP="002D7816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2CC67CBD" w14:textId="77777777" w:rsidR="00414DB2" w:rsidRPr="006A2386" w:rsidRDefault="00414DB2" w:rsidP="002D7816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Работа выполнена не</w:t>
            </w:r>
            <w:r w:rsidRPr="006A2386">
              <w:rPr>
                <w:iCs/>
                <w:spacing w:val="-17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 xml:space="preserve">полностью. Допущены </w:t>
            </w:r>
            <w:r w:rsidRPr="006A2386">
              <w:rPr>
                <w:iCs/>
                <w:spacing w:val="-2"/>
                <w:lang w:val="ru-RU"/>
              </w:rPr>
              <w:t xml:space="preserve">грубые </w:t>
            </w:r>
            <w:r w:rsidRPr="006A2386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55AC20F8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1-3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  <w:vMerge w:val="restart"/>
          </w:tcPr>
          <w:p w14:paraId="4779C0C8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  <w:tr w:rsidR="00414DB2" w:rsidRPr="006A2386" w14:paraId="3546360D" w14:textId="77777777" w:rsidTr="002D7816">
        <w:trPr>
          <w:trHeight w:val="283"/>
        </w:trPr>
        <w:tc>
          <w:tcPr>
            <w:tcW w:w="2410" w:type="dxa"/>
            <w:vMerge/>
          </w:tcPr>
          <w:p w14:paraId="1493F66F" w14:textId="77777777" w:rsidR="00414DB2" w:rsidRPr="006A2386" w:rsidRDefault="00414DB2" w:rsidP="002D7816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0B61C556" w14:textId="77777777" w:rsidR="00414DB2" w:rsidRPr="006A2386" w:rsidRDefault="00414DB2" w:rsidP="002D7816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proofErr w:type="spellStart"/>
            <w:r w:rsidRPr="006A2386">
              <w:rPr>
                <w:iCs/>
              </w:rPr>
              <w:t>Работа</w:t>
            </w:r>
            <w:proofErr w:type="spellEnd"/>
            <w:r w:rsidRPr="006A2386">
              <w:rPr>
                <w:iCs/>
              </w:rPr>
              <w:t xml:space="preserve"> </w:t>
            </w:r>
            <w:proofErr w:type="spellStart"/>
            <w:r w:rsidRPr="006A2386">
              <w:rPr>
                <w:iCs/>
              </w:rPr>
              <w:t>не</w:t>
            </w:r>
            <w:proofErr w:type="spellEnd"/>
            <w:r w:rsidRPr="006A2386">
              <w:rPr>
                <w:iCs/>
                <w:lang w:val="ru-RU"/>
              </w:rPr>
              <w:t xml:space="preserve"> </w:t>
            </w:r>
            <w:proofErr w:type="spellStart"/>
            <w:r w:rsidRPr="006A2386">
              <w:rPr>
                <w:iCs/>
                <w:spacing w:val="-1"/>
              </w:rPr>
              <w:t>выполнена</w:t>
            </w:r>
            <w:proofErr w:type="spellEnd"/>
            <w:r w:rsidRPr="006A2386">
              <w:rPr>
                <w:iCs/>
              </w:rPr>
              <w:t>.</w:t>
            </w:r>
          </w:p>
        </w:tc>
        <w:tc>
          <w:tcPr>
            <w:tcW w:w="2055" w:type="dxa"/>
          </w:tcPr>
          <w:p w14:paraId="40DC32E2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баллов</w:t>
            </w:r>
          </w:p>
        </w:tc>
        <w:tc>
          <w:tcPr>
            <w:tcW w:w="2056" w:type="dxa"/>
            <w:vMerge/>
          </w:tcPr>
          <w:p w14:paraId="5A98DC3F" w14:textId="77777777" w:rsidR="00414DB2" w:rsidRPr="006A2386" w:rsidRDefault="00414DB2" w:rsidP="002D7816">
            <w:pPr>
              <w:rPr>
                <w:iCs/>
              </w:rPr>
            </w:pPr>
          </w:p>
        </w:tc>
      </w:tr>
      <w:tr w:rsidR="00414DB2" w:rsidRPr="006A2386" w14:paraId="3F127EC3" w14:textId="77777777" w:rsidTr="002D7816">
        <w:trPr>
          <w:trHeight w:val="283"/>
        </w:trPr>
        <w:tc>
          <w:tcPr>
            <w:tcW w:w="2410" w:type="dxa"/>
            <w:vMerge w:val="restart"/>
          </w:tcPr>
          <w:p w14:paraId="61947068" w14:textId="5E6B0A97" w:rsidR="00414DB2" w:rsidRPr="006A2386" w:rsidRDefault="00364158" w:rsidP="002D7816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Индивидуальные задания (3)</w:t>
            </w:r>
          </w:p>
          <w:p w14:paraId="16A91DE6" w14:textId="77777777" w:rsidR="00414DB2" w:rsidRPr="006A2386" w:rsidRDefault="00414DB2" w:rsidP="002D7816">
            <w:pPr>
              <w:pStyle w:val="TableParagraph"/>
              <w:rPr>
                <w:iCs/>
              </w:rPr>
            </w:pPr>
          </w:p>
        </w:tc>
        <w:tc>
          <w:tcPr>
            <w:tcW w:w="8080" w:type="dxa"/>
          </w:tcPr>
          <w:p w14:paraId="70ECCB68" w14:textId="77777777" w:rsidR="00414DB2" w:rsidRPr="006A2386" w:rsidRDefault="00414DB2" w:rsidP="002D7816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4744403A" w14:textId="2387FD24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13 – 1</w:t>
            </w:r>
            <w:r w:rsidR="00626661">
              <w:rPr>
                <w:iCs/>
              </w:rPr>
              <w:t>6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060DD32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414DB2" w:rsidRPr="006A2386" w14:paraId="60F84ED6" w14:textId="77777777" w:rsidTr="002D7816">
        <w:trPr>
          <w:trHeight w:val="283"/>
        </w:trPr>
        <w:tc>
          <w:tcPr>
            <w:tcW w:w="2410" w:type="dxa"/>
            <w:vMerge/>
          </w:tcPr>
          <w:p w14:paraId="4395D023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8080" w:type="dxa"/>
          </w:tcPr>
          <w:p w14:paraId="655EABA0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 xml:space="preserve">Продемонстрировано использование правильных методов при решении задач при наличии существенных ошибок в </w:t>
            </w:r>
            <w:proofErr w:type="gramStart"/>
            <w:r w:rsidRPr="006A2386">
              <w:rPr>
                <w:iCs/>
              </w:rPr>
              <w:t>1-2</w:t>
            </w:r>
            <w:proofErr w:type="gramEnd"/>
            <w:r w:rsidRPr="006A2386">
              <w:rPr>
                <w:iCs/>
              </w:rPr>
              <w:t xml:space="preserve"> из них; </w:t>
            </w:r>
          </w:p>
        </w:tc>
        <w:tc>
          <w:tcPr>
            <w:tcW w:w="2055" w:type="dxa"/>
          </w:tcPr>
          <w:p w14:paraId="7BEAFBF4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8 – 12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00D0AFE3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414DB2" w:rsidRPr="006A2386" w14:paraId="4871D847" w14:textId="77777777" w:rsidTr="002D7816">
        <w:trPr>
          <w:trHeight w:val="283"/>
        </w:trPr>
        <w:tc>
          <w:tcPr>
            <w:tcW w:w="2410" w:type="dxa"/>
            <w:vMerge/>
          </w:tcPr>
          <w:p w14:paraId="30F54A80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8080" w:type="dxa"/>
          </w:tcPr>
          <w:p w14:paraId="4D37DEE0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36E1110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4 – 7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60917CE9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414DB2" w:rsidRPr="006A2386" w14:paraId="1DA84D14" w14:textId="77777777" w:rsidTr="002D7816">
        <w:trPr>
          <w:trHeight w:val="283"/>
        </w:trPr>
        <w:tc>
          <w:tcPr>
            <w:tcW w:w="2410" w:type="dxa"/>
            <w:vMerge/>
          </w:tcPr>
          <w:p w14:paraId="5282E945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8080" w:type="dxa"/>
          </w:tcPr>
          <w:p w14:paraId="033BCEDE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287BC31D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0 – 3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EF8E650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  <w:tr w:rsidR="00414DB2" w:rsidRPr="006A2386" w14:paraId="4955E69D" w14:textId="77777777" w:rsidTr="002D7816">
        <w:trPr>
          <w:trHeight w:val="283"/>
        </w:trPr>
        <w:tc>
          <w:tcPr>
            <w:tcW w:w="2410" w:type="dxa"/>
          </w:tcPr>
          <w:p w14:paraId="5CA1ACB7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8080" w:type="dxa"/>
          </w:tcPr>
          <w:p w14:paraId="416BC804" w14:textId="28315F56" w:rsidR="00414DB2" w:rsidRPr="006A2386" w:rsidRDefault="00626661" w:rsidP="002D7816">
            <w:pPr>
              <w:rPr>
                <w:iCs/>
              </w:rPr>
            </w:pPr>
            <w:r>
              <w:rPr>
                <w:iCs/>
              </w:rPr>
              <w:t>Итого за индивидуальные задания</w:t>
            </w:r>
          </w:p>
        </w:tc>
        <w:tc>
          <w:tcPr>
            <w:tcW w:w="2055" w:type="dxa"/>
          </w:tcPr>
          <w:p w14:paraId="5EE50BA1" w14:textId="7052C7D4" w:rsidR="00414DB2" w:rsidRPr="006A2386" w:rsidRDefault="00626661" w:rsidP="002D7816">
            <w:pPr>
              <w:jc w:val="center"/>
              <w:rPr>
                <w:iCs/>
              </w:rPr>
            </w:pPr>
            <w:r>
              <w:rPr>
                <w:iCs/>
              </w:rPr>
              <w:t>0-48</w:t>
            </w:r>
          </w:p>
        </w:tc>
        <w:tc>
          <w:tcPr>
            <w:tcW w:w="2056" w:type="dxa"/>
          </w:tcPr>
          <w:p w14:paraId="13FC18F3" w14:textId="32C90A13" w:rsidR="00414DB2" w:rsidRPr="006A2386" w:rsidRDefault="00414DB2" w:rsidP="002D7816">
            <w:pPr>
              <w:jc w:val="center"/>
              <w:rPr>
                <w:iCs/>
              </w:rPr>
            </w:pPr>
          </w:p>
        </w:tc>
      </w:tr>
    </w:tbl>
    <w:bookmarkEnd w:id="15"/>
    <w:p w14:paraId="7F7CE1AF" w14:textId="77777777" w:rsidR="00414DB2" w:rsidRPr="006A2386" w:rsidRDefault="00414DB2" w:rsidP="008B5224">
      <w:pPr>
        <w:pStyle w:val="2"/>
        <w:numPr>
          <w:ilvl w:val="1"/>
          <w:numId w:val="38"/>
        </w:numPr>
      </w:pPr>
      <w:r w:rsidRPr="006A2386">
        <w:t>Промежуточная аттестация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414DB2" w:rsidRPr="006A2386" w14:paraId="136B165C" w14:textId="77777777" w:rsidTr="002D7816">
        <w:trPr>
          <w:trHeight w:val="493"/>
        </w:trPr>
        <w:tc>
          <w:tcPr>
            <w:tcW w:w="3261" w:type="dxa"/>
            <w:shd w:val="clear" w:color="auto" w:fill="D9E2F3" w:themeFill="accent1" w:themeFillTint="33"/>
            <w:vAlign w:val="center"/>
          </w:tcPr>
          <w:p w14:paraId="74EAEFCE" w14:textId="77777777" w:rsidR="00414DB2" w:rsidRPr="006A2386" w:rsidRDefault="00414DB2" w:rsidP="002D781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9E2F3" w:themeFill="accent1" w:themeFillTint="33"/>
            <w:vAlign w:val="center"/>
          </w:tcPr>
          <w:p w14:paraId="73FEAE24" w14:textId="77777777" w:rsidR="00414DB2" w:rsidRPr="006A2386" w:rsidRDefault="00414DB2" w:rsidP="002D781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0C6B821C" w14:textId="77777777" w:rsidR="00414DB2" w:rsidRPr="006A2386" w:rsidRDefault="00414DB2" w:rsidP="002D781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414DB2" w:rsidRPr="006A2386" w14:paraId="0798E23D" w14:textId="77777777" w:rsidTr="002D7816">
        <w:tc>
          <w:tcPr>
            <w:tcW w:w="3261" w:type="dxa"/>
          </w:tcPr>
          <w:p w14:paraId="5E963167" w14:textId="77777777" w:rsidR="00414DB2" w:rsidRPr="006A2386" w:rsidRDefault="00414DB2" w:rsidP="002D7816">
            <w:pPr>
              <w:jc w:val="both"/>
              <w:rPr>
                <w:iCs/>
              </w:rPr>
            </w:pPr>
            <w:r w:rsidRPr="006A2386">
              <w:rPr>
                <w:iCs/>
              </w:rPr>
              <w:t>Экзамен (в устной форме)</w:t>
            </w:r>
          </w:p>
        </w:tc>
        <w:tc>
          <w:tcPr>
            <w:tcW w:w="11340" w:type="dxa"/>
          </w:tcPr>
          <w:p w14:paraId="42F21608" w14:textId="77777777" w:rsidR="00414DB2" w:rsidRPr="006A2386" w:rsidRDefault="00414DB2" w:rsidP="002D7816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6F792513" w14:textId="77777777" w:rsidR="00626661" w:rsidRPr="00BC5B0A" w:rsidRDefault="00414DB2" w:rsidP="00626661">
            <w:pPr>
              <w:numPr>
                <w:ilvl w:val="0"/>
                <w:numId w:val="36"/>
              </w:numPr>
              <w:rPr>
                <w:b/>
                <w:u w:val="single"/>
              </w:rPr>
            </w:pPr>
            <w:r w:rsidRPr="006A2386">
              <w:rPr>
                <w:iCs/>
                <w:sz w:val="24"/>
                <w:szCs w:val="24"/>
              </w:rPr>
              <w:t xml:space="preserve">1. </w:t>
            </w:r>
            <w:r w:rsidR="00626661">
              <w:t>Для выборки, заданной интервальным статистическим рядом, указать формулы для показателей асимметрии и эксцесса</w:t>
            </w:r>
            <w:r w:rsidR="00626661" w:rsidRPr="00BC5B0A">
              <w:t>.</w:t>
            </w:r>
          </w:p>
          <w:p w14:paraId="15904B02" w14:textId="77777777" w:rsidR="00626661" w:rsidRPr="007D452C" w:rsidRDefault="00626661" w:rsidP="00626661">
            <w:pPr>
              <w:numPr>
                <w:ilvl w:val="0"/>
                <w:numId w:val="36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5B9A3E01" w14:textId="77777777" w:rsidR="00626661" w:rsidRDefault="00626661" w:rsidP="00626661">
            <w:pPr>
              <w:numPr>
                <w:ilvl w:val="0"/>
                <w:numId w:val="36"/>
              </w:numPr>
            </w:pPr>
            <w:r>
              <w:t>Простые и сложные гипотезы параметрических моделей.</w:t>
            </w:r>
          </w:p>
          <w:p w14:paraId="7C627107" w14:textId="2B4D7FED" w:rsidR="00626661" w:rsidRPr="006A2386" w:rsidRDefault="00626661" w:rsidP="00626661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iCs/>
                <w:sz w:val="24"/>
                <w:szCs w:val="24"/>
              </w:rPr>
              <w:t>2</w:t>
            </w:r>
            <w:r w:rsidRPr="006A2386">
              <w:rPr>
                <w:b/>
                <w:iCs/>
                <w:sz w:val="24"/>
                <w:szCs w:val="24"/>
              </w:rPr>
              <w:t xml:space="preserve"> </w:t>
            </w:r>
          </w:p>
          <w:p w14:paraId="69FEF273" w14:textId="77777777" w:rsidR="00626661" w:rsidRPr="00123E7E" w:rsidRDefault="00626661" w:rsidP="00626661">
            <w:pPr>
              <w:numPr>
                <w:ilvl w:val="0"/>
                <w:numId w:val="37"/>
              </w:numPr>
            </w:pPr>
            <w:r>
              <w:t xml:space="preserve">Ранг элемента случайной выборки. Коэффициент ранговой корреляции </w:t>
            </w:r>
            <w:proofErr w:type="spellStart"/>
            <w:r>
              <w:t>Кендалла</w:t>
            </w:r>
            <w:proofErr w:type="spellEnd"/>
            <w:r>
              <w:t>.</w:t>
            </w:r>
          </w:p>
          <w:p w14:paraId="74A8145E" w14:textId="77777777" w:rsidR="00626661" w:rsidRPr="002A52A8" w:rsidRDefault="00626661" w:rsidP="00626661">
            <w:pPr>
              <w:numPr>
                <w:ilvl w:val="0"/>
                <w:numId w:val="37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5C441409" w14:textId="3F43594C" w:rsidR="00414DB2" w:rsidRPr="00047ECB" w:rsidRDefault="00626661" w:rsidP="003A40BD">
            <w:pPr>
              <w:numPr>
                <w:ilvl w:val="0"/>
                <w:numId w:val="37"/>
              </w:numPr>
              <w:jc w:val="both"/>
              <w:rPr>
                <w:iCs/>
                <w:sz w:val="24"/>
                <w:szCs w:val="24"/>
              </w:rPr>
            </w:pPr>
            <w:r>
              <w:t>Ошибки первого и второго родов при принятии гипотез.</w:t>
            </w:r>
          </w:p>
          <w:p w14:paraId="3918CDB8" w14:textId="77777777" w:rsidR="00414DB2" w:rsidRPr="006A2386" w:rsidRDefault="00414DB2" w:rsidP="00047ECB">
            <w:pPr>
              <w:jc w:val="both"/>
              <w:rPr>
                <w:iCs/>
              </w:rPr>
            </w:pPr>
          </w:p>
        </w:tc>
      </w:tr>
    </w:tbl>
    <w:p w14:paraId="1D0A8899" w14:textId="77777777" w:rsidR="00414DB2" w:rsidRPr="006A2386" w:rsidRDefault="00414DB2" w:rsidP="008B5224">
      <w:pPr>
        <w:pStyle w:val="2"/>
        <w:numPr>
          <w:ilvl w:val="1"/>
          <w:numId w:val="38"/>
        </w:numPr>
      </w:pPr>
      <w:bookmarkStart w:id="16" w:name="_Hlk92968436"/>
      <w:r w:rsidRPr="006A2386">
        <w:lastRenderedPageBreak/>
        <w:t>Критерии, шкалы оценивания промежуточной аттестации учебной дисциплины «Математика»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414DB2" w:rsidRPr="006A2386" w14:paraId="612494C8" w14:textId="77777777" w:rsidTr="002D7816">
        <w:trPr>
          <w:trHeight w:val="521"/>
          <w:tblHeader/>
        </w:trPr>
        <w:tc>
          <w:tcPr>
            <w:tcW w:w="3828" w:type="dxa"/>
            <w:shd w:val="clear" w:color="auto" w:fill="D9E2F3" w:themeFill="accent1" w:themeFillTint="33"/>
            <w:vAlign w:val="center"/>
          </w:tcPr>
          <w:p w14:paraId="38271652" w14:textId="77777777" w:rsidR="00414DB2" w:rsidRPr="006A2386" w:rsidRDefault="00414DB2" w:rsidP="002D7816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9E2F3" w:themeFill="accent1" w:themeFillTint="33"/>
            <w:vAlign w:val="center"/>
          </w:tcPr>
          <w:p w14:paraId="4E901F3B" w14:textId="77777777" w:rsidR="00414DB2" w:rsidRPr="006A2386" w:rsidRDefault="00414DB2" w:rsidP="002D7816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6A2386">
              <w:rPr>
                <w:b/>
                <w:iCs/>
              </w:rPr>
              <w:t>Критерии</w:t>
            </w:r>
            <w:proofErr w:type="spellEnd"/>
            <w:r w:rsidRPr="006A2386">
              <w:rPr>
                <w:b/>
                <w:iCs/>
              </w:rPr>
              <w:t xml:space="preserve"> </w:t>
            </w:r>
            <w:proofErr w:type="spellStart"/>
            <w:r w:rsidRPr="006A238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9E2F3" w:themeFill="accent1" w:themeFillTint="33"/>
            <w:vAlign w:val="center"/>
          </w:tcPr>
          <w:p w14:paraId="0A0AF34D" w14:textId="5752A40F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Шкалы оценивания</w:t>
            </w:r>
          </w:p>
        </w:tc>
      </w:tr>
      <w:tr w:rsidR="00414DB2" w:rsidRPr="006A2386" w14:paraId="7DAE0112" w14:textId="77777777" w:rsidTr="002D7816">
        <w:trPr>
          <w:trHeight w:val="557"/>
          <w:tblHeader/>
        </w:trPr>
        <w:tc>
          <w:tcPr>
            <w:tcW w:w="3828" w:type="dxa"/>
            <w:shd w:val="clear" w:color="auto" w:fill="D9E2F3" w:themeFill="accent1" w:themeFillTint="33"/>
          </w:tcPr>
          <w:p w14:paraId="536CA541" w14:textId="77777777" w:rsidR="00414DB2" w:rsidRPr="006A2386" w:rsidRDefault="00414DB2" w:rsidP="002D7816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9E2F3" w:themeFill="accent1" w:themeFillTint="33"/>
          </w:tcPr>
          <w:p w14:paraId="0A0C9E56" w14:textId="77777777" w:rsidR="00414DB2" w:rsidRPr="006A2386" w:rsidRDefault="00414DB2" w:rsidP="002D7816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1772" w:type="dxa"/>
            <w:shd w:val="clear" w:color="auto" w:fill="D9E2F3" w:themeFill="accent1" w:themeFillTint="33"/>
            <w:vAlign w:val="center"/>
          </w:tcPr>
          <w:p w14:paraId="2122F60D" w14:textId="186CC38B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55461C06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14DB2" w:rsidRPr="006A2386" w14:paraId="23BF3BDE" w14:textId="77777777" w:rsidTr="002D7816">
        <w:trPr>
          <w:trHeight w:val="283"/>
        </w:trPr>
        <w:tc>
          <w:tcPr>
            <w:tcW w:w="3828" w:type="dxa"/>
            <w:vMerge w:val="restart"/>
          </w:tcPr>
          <w:p w14:paraId="6684EE1B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Экзамен</w:t>
            </w:r>
          </w:p>
          <w:p w14:paraId="14AF67A4" w14:textId="581E0753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 xml:space="preserve">в </w:t>
            </w:r>
            <w:r w:rsidR="003B58BF">
              <w:rPr>
                <w:iCs/>
              </w:rPr>
              <w:t xml:space="preserve">устной </w:t>
            </w:r>
            <w:r w:rsidRPr="006A2386">
              <w:rPr>
                <w:iCs/>
              </w:rPr>
              <w:t>форме по билетам</w:t>
            </w:r>
          </w:p>
          <w:p w14:paraId="2827AC49" w14:textId="007321D5" w:rsidR="00414DB2" w:rsidRPr="006A2386" w:rsidRDefault="00414DB2" w:rsidP="002D7816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1-й вопрос: </w:t>
            </w:r>
            <w:proofErr w:type="gramStart"/>
            <w:r w:rsidRPr="006A2386">
              <w:rPr>
                <w:iCs/>
                <w:lang w:val="ru-RU"/>
              </w:rPr>
              <w:t xml:space="preserve">0 – </w:t>
            </w:r>
            <w:r w:rsidR="00225C87">
              <w:rPr>
                <w:iCs/>
                <w:lang w:val="ru-RU"/>
              </w:rPr>
              <w:t>1</w:t>
            </w:r>
            <w:r w:rsidR="00047ECB">
              <w:rPr>
                <w:iCs/>
                <w:lang w:val="ru-RU"/>
              </w:rPr>
              <w:t>3</w:t>
            </w:r>
            <w:proofErr w:type="gramEnd"/>
            <w:r w:rsidRPr="006A2386">
              <w:rPr>
                <w:iCs/>
                <w:lang w:val="ru-RU"/>
              </w:rPr>
              <w:t xml:space="preserve"> баллов</w:t>
            </w:r>
          </w:p>
          <w:p w14:paraId="15093EB8" w14:textId="30337A77" w:rsidR="00414DB2" w:rsidRPr="006A2386" w:rsidRDefault="00414DB2" w:rsidP="002D7816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2-й вопрос: </w:t>
            </w:r>
            <w:proofErr w:type="gramStart"/>
            <w:r w:rsidRPr="006A2386">
              <w:rPr>
                <w:iCs/>
                <w:lang w:val="ru-RU"/>
              </w:rPr>
              <w:t xml:space="preserve">0 – </w:t>
            </w:r>
            <w:r w:rsidR="00047ECB">
              <w:rPr>
                <w:iCs/>
                <w:lang w:val="ru-RU"/>
              </w:rPr>
              <w:t>13</w:t>
            </w:r>
            <w:proofErr w:type="gramEnd"/>
            <w:r w:rsidRPr="006A2386">
              <w:rPr>
                <w:iCs/>
                <w:lang w:val="ru-RU"/>
              </w:rPr>
              <w:t xml:space="preserve"> баллов</w:t>
            </w:r>
          </w:p>
          <w:p w14:paraId="1EB7D64A" w14:textId="3A235B6C" w:rsidR="00414DB2" w:rsidRPr="006A2386" w:rsidRDefault="00414DB2" w:rsidP="002D7816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3-й вопрос: </w:t>
            </w:r>
            <w:proofErr w:type="gramStart"/>
            <w:r w:rsidRPr="006A2386">
              <w:rPr>
                <w:iCs/>
                <w:lang w:val="ru-RU"/>
              </w:rPr>
              <w:t xml:space="preserve">0 – </w:t>
            </w:r>
            <w:r w:rsidR="00047ECB">
              <w:rPr>
                <w:iCs/>
                <w:lang w:val="ru-RU"/>
              </w:rPr>
              <w:t>14</w:t>
            </w:r>
            <w:proofErr w:type="gramEnd"/>
            <w:r w:rsidRPr="006A2386">
              <w:rPr>
                <w:iCs/>
                <w:lang w:val="ru-RU"/>
              </w:rPr>
              <w:t xml:space="preserve"> баллов</w:t>
            </w:r>
          </w:p>
          <w:p w14:paraId="7BBF86B6" w14:textId="54EA734B" w:rsidR="00414DB2" w:rsidRPr="006A2386" w:rsidRDefault="00414DB2" w:rsidP="002D7816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7D9FF42B" w14:textId="77777777" w:rsidR="00414DB2" w:rsidRPr="006A2386" w:rsidRDefault="00414DB2" w:rsidP="002D7816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7C66FFCB" w14:textId="77777777" w:rsidR="00414DB2" w:rsidRPr="006A2386" w:rsidRDefault="00414DB2" w:rsidP="002D7816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166FF76C" w14:textId="77777777" w:rsidR="00414DB2" w:rsidRPr="006A2386" w:rsidRDefault="00414DB2" w:rsidP="002D7816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6073BAA1" w14:textId="77777777" w:rsidR="00414DB2" w:rsidRPr="006A2386" w:rsidRDefault="00414DB2" w:rsidP="002D7816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Обучающийся:</w:t>
            </w:r>
          </w:p>
          <w:p w14:paraId="52CBAEDE" w14:textId="77777777" w:rsidR="00414DB2" w:rsidRPr="006A2386" w:rsidRDefault="00414DB2" w:rsidP="002D7816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6B006891" w14:textId="77777777" w:rsidR="00414DB2" w:rsidRPr="006A2386" w:rsidRDefault="00414DB2" w:rsidP="002D7816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09B86E6D" w14:textId="77777777" w:rsidR="00414DB2" w:rsidRPr="006A2386" w:rsidRDefault="00414DB2" w:rsidP="002D7816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037106DF" w14:textId="77777777" w:rsidR="00414DB2" w:rsidRPr="006A2386" w:rsidRDefault="00414DB2" w:rsidP="002D7816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22214020" w14:textId="77777777" w:rsidR="00414DB2" w:rsidRPr="006A2386" w:rsidRDefault="00414DB2" w:rsidP="002D7816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70A5DE6B" w14:textId="77777777" w:rsidR="00414DB2" w:rsidRPr="006A2386" w:rsidRDefault="00414DB2" w:rsidP="002D7816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652A410" w14:textId="24B56782" w:rsidR="00414DB2" w:rsidRPr="006A2386" w:rsidRDefault="00047ECB" w:rsidP="002D7816">
            <w:pPr>
              <w:jc w:val="center"/>
              <w:rPr>
                <w:iCs/>
              </w:rPr>
            </w:pPr>
            <w:r>
              <w:rPr>
                <w:iCs/>
              </w:rPr>
              <w:t>35</w:t>
            </w:r>
            <w:r w:rsidR="00414DB2" w:rsidRPr="006A2386">
              <w:rPr>
                <w:iCs/>
              </w:rPr>
              <w:t xml:space="preserve"> -</w:t>
            </w:r>
            <w:r>
              <w:rPr>
                <w:iCs/>
              </w:rPr>
              <w:t>4</w:t>
            </w:r>
            <w:r w:rsidR="00414DB2" w:rsidRPr="006A2386">
              <w:rPr>
                <w:iCs/>
              </w:rPr>
              <w:t>0 баллов</w:t>
            </w:r>
          </w:p>
        </w:tc>
        <w:tc>
          <w:tcPr>
            <w:tcW w:w="2056" w:type="dxa"/>
          </w:tcPr>
          <w:p w14:paraId="4B6CB096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414DB2" w:rsidRPr="006A2386" w14:paraId="3CCC4807" w14:textId="77777777" w:rsidTr="002D7816">
        <w:trPr>
          <w:trHeight w:val="283"/>
        </w:trPr>
        <w:tc>
          <w:tcPr>
            <w:tcW w:w="3828" w:type="dxa"/>
            <w:vMerge/>
          </w:tcPr>
          <w:p w14:paraId="7A687129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6945" w:type="dxa"/>
          </w:tcPr>
          <w:p w14:paraId="13CA36F8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Обучающийся:</w:t>
            </w:r>
          </w:p>
          <w:p w14:paraId="4FAB9259" w14:textId="77777777" w:rsidR="00414DB2" w:rsidRPr="006A2386" w:rsidRDefault="00414DB2" w:rsidP="002D7816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041A3A66" w14:textId="77777777" w:rsidR="00414DB2" w:rsidRPr="006A2386" w:rsidRDefault="00414DB2" w:rsidP="002D7816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недостаточно раскрыта проблема по одному из вопросов билета;</w:t>
            </w:r>
          </w:p>
          <w:p w14:paraId="7D3F1B44" w14:textId="77777777" w:rsidR="00414DB2" w:rsidRPr="006A2386" w:rsidRDefault="00414DB2" w:rsidP="002D7816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недостаточно логично построено изложение вопроса;</w:t>
            </w:r>
          </w:p>
          <w:p w14:paraId="7905F317" w14:textId="77777777" w:rsidR="00414DB2" w:rsidRPr="006A2386" w:rsidRDefault="00414DB2" w:rsidP="002D7816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744BAF11" w14:textId="77777777" w:rsidR="00414DB2" w:rsidRPr="006A2386" w:rsidRDefault="00414DB2" w:rsidP="002D7816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</w:t>
            </w:r>
            <w:r w:rsidRPr="006A2386">
              <w:rPr>
                <w:iCs/>
              </w:rPr>
              <w:lastRenderedPageBreak/>
              <w:t xml:space="preserve">знаний в ходе дальнейшей учебной работы и профессиональной деятельности. </w:t>
            </w:r>
          </w:p>
          <w:p w14:paraId="168806CE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7B79C867" w14:textId="238A61D9" w:rsidR="00414DB2" w:rsidRPr="006A2386" w:rsidRDefault="00047ECB" w:rsidP="002D7816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28</w:t>
            </w:r>
            <w:r w:rsidR="00414DB2" w:rsidRPr="006A2386">
              <w:rPr>
                <w:iCs/>
              </w:rPr>
              <w:t xml:space="preserve"> – </w:t>
            </w:r>
            <w:proofErr w:type="gramStart"/>
            <w:r>
              <w:rPr>
                <w:iCs/>
              </w:rPr>
              <w:t>34</w:t>
            </w:r>
            <w:r w:rsidR="00414DB2" w:rsidRPr="006A2386">
              <w:rPr>
                <w:iCs/>
              </w:rPr>
              <w:t xml:space="preserve">  баллов</w:t>
            </w:r>
            <w:proofErr w:type="gramEnd"/>
          </w:p>
        </w:tc>
        <w:tc>
          <w:tcPr>
            <w:tcW w:w="2056" w:type="dxa"/>
          </w:tcPr>
          <w:p w14:paraId="0A0A00C5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414DB2" w:rsidRPr="006A2386" w14:paraId="52257621" w14:textId="77777777" w:rsidTr="002D7816">
        <w:trPr>
          <w:trHeight w:val="283"/>
        </w:trPr>
        <w:tc>
          <w:tcPr>
            <w:tcW w:w="3828" w:type="dxa"/>
            <w:vMerge/>
          </w:tcPr>
          <w:p w14:paraId="03F412CF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6945" w:type="dxa"/>
          </w:tcPr>
          <w:p w14:paraId="45822FA5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Обучающийся:</w:t>
            </w:r>
          </w:p>
          <w:p w14:paraId="2E6A995F" w14:textId="77777777" w:rsidR="00414DB2" w:rsidRPr="006A2386" w:rsidRDefault="00414DB2" w:rsidP="002D7816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iCs/>
              </w:rPr>
              <w:t xml:space="preserve">показывает </w:t>
            </w:r>
            <w:r w:rsidRPr="006A2386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A8A8F7A" w14:textId="77777777" w:rsidR="00414DB2" w:rsidRPr="006A2386" w:rsidRDefault="00414DB2" w:rsidP="002D7816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40AF1D7A" w14:textId="77777777" w:rsidR="00414DB2" w:rsidRPr="006A2386" w:rsidRDefault="00414DB2" w:rsidP="002D7816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190AA937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6A2386">
              <w:rPr>
                <w:iCs/>
              </w:rPr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490A58EE" w14:textId="25CD932F" w:rsidR="00414DB2" w:rsidRPr="006A2386" w:rsidRDefault="00047ECB" w:rsidP="002D7816">
            <w:pPr>
              <w:jc w:val="center"/>
              <w:rPr>
                <w:iCs/>
              </w:rPr>
            </w:pPr>
            <w:proofErr w:type="gramStart"/>
            <w:r>
              <w:rPr>
                <w:iCs/>
              </w:rPr>
              <w:t>19</w:t>
            </w:r>
            <w:r w:rsidR="00414DB2" w:rsidRPr="006A2386">
              <w:rPr>
                <w:iCs/>
              </w:rPr>
              <w:t xml:space="preserve">– </w:t>
            </w:r>
            <w:r>
              <w:rPr>
                <w:iCs/>
              </w:rPr>
              <w:t>27</w:t>
            </w:r>
            <w:proofErr w:type="gramEnd"/>
            <w:r w:rsidR="00414DB2"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D0273E9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414DB2" w:rsidRPr="006A2386" w14:paraId="329577C5" w14:textId="77777777" w:rsidTr="002D7816">
        <w:trPr>
          <w:trHeight w:val="283"/>
        </w:trPr>
        <w:tc>
          <w:tcPr>
            <w:tcW w:w="3828" w:type="dxa"/>
            <w:vMerge/>
          </w:tcPr>
          <w:p w14:paraId="0231AA95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6945" w:type="dxa"/>
          </w:tcPr>
          <w:p w14:paraId="4669BA65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61208B3C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388A65C6" w14:textId="68DF5CCD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 xml:space="preserve">0 – </w:t>
            </w:r>
            <w:r w:rsidR="00047ECB">
              <w:rPr>
                <w:iCs/>
              </w:rPr>
              <w:t>18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306F22C4" w14:textId="77777777" w:rsidR="00414DB2" w:rsidRPr="006A2386" w:rsidRDefault="00414DB2" w:rsidP="002D781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</w:tbl>
    <w:p w14:paraId="4B1D1C19" w14:textId="77777777" w:rsidR="00414DB2" w:rsidRPr="006A2386" w:rsidRDefault="00414DB2" w:rsidP="008B5224">
      <w:pPr>
        <w:pStyle w:val="1"/>
        <w:numPr>
          <w:ilvl w:val="0"/>
          <w:numId w:val="38"/>
        </w:numPr>
        <w:rPr>
          <w:rFonts w:eastAsiaTheme="minorEastAsia"/>
          <w:iCs/>
          <w:szCs w:val="24"/>
        </w:rPr>
        <w:sectPr w:rsidR="00414DB2" w:rsidRPr="006A2386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16"/>
    <w:p w14:paraId="0EAA8986" w14:textId="6A816043" w:rsidR="00734F98" w:rsidRDefault="00734F98" w:rsidP="008B5224">
      <w:pPr>
        <w:pStyle w:val="2"/>
        <w:numPr>
          <w:ilvl w:val="1"/>
          <w:numId w:val="38"/>
        </w:numPr>
        <w:rPr>
          <w:rFonts w:eastAsiaTheme="minorHAnsi"/>
          <w:iCs w:val="0"/>
          <w:lang w:eastAsia="en-US"/>
        </w:rPr>
      </w:pPr>
      <w:r w:rsidRPr="009D5862">
        <w:rPr>
          <w:rFonts w:eastAsiaTheme="minorHAnsi"/>
          <w:lang w:eastAsia="en-US"/>
        </w:rPr>
        <w:lastRenderedPageBreak/>
        <w:t xml:space="preserve">Примерные темы </w:t>
      </w:r>
      <w:r w:rsidRPr="00734F98">
        <w:rPr>
          <w:rFonts w:eastAsiaTheme="minorHAnsi"/>
          <w:iCs w:val="0"/>
          <w:lang w:eastAsia="en-US"/>
        </w:rPr>
        <w:t>курсовой работы/курсового проекта</w:t>
      </w:r>
    </w:p>
    <w:p w14:paraId="75FEA4E0" w14:textId="77777777" w:rsidR="00734F98" w:rsidRPr="008E0F9E" w:rsidRDefault="00734F98" w:rsidP="00734F98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>
        <w:t>курсовой работы/курсового проекта</w:t>
      </w:r>
    </w:p>
    <w:p w14:paraId="0056E9DF" w14:textId="77777777" w:rsidR="00734F98" w:rsidRPr="00734F98" w:rsidRDefault="00734F98" w:rsidP="00734F98">
      <w:pPr>
        <w:rPr>
          <w:lang w:eastAsia="en-US"/>
        </w:rPr>
      </w:pPr>
    </w:p>
    <w:p w14:paraId="36CBC24D" w14:textId="169F051B" w:rsidR="00414DB2" w:rsidRPr="006A2386" w:rsidRDefault="00414DB2" w:rsidP="008B5224">
      <w:pPr>
        <w:pStyle w:val="2"/>
        <w:numPr>
          <w:ilvl w:val="1"/>
          <w:numId w:val="38"/>
        </w:numPr>
      </w:pPr>
      <w:r w:rsidRPr="006A2386">
        <w:t>Система оценивания результатов текущего контроля и промежуточной аттестации.</w:t>
      </w:r>
    </w:p>
    <w:p w14:paraId="41E9C7EF" w14:textId="56BA4708" w:rsidR="00414DB2" w:rsidRDefault="00414DB2" w:rsidP="00414DB2">
      <w:pPr>
        <w:ind w:firstLine="709"/>
        <w:rPr>
          <w:rFonts w:eastAsia="MS Mincho"/>
          <w:iCs/>
          <w:sz w:val="24"/>
          <w:szCs w:val="24"/>
        </w:rPr>
      </w:pPr>
      <w:r w:rsidRPr="006A2386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4343CF5A" w14:textId="77777777" w:rsidR="00734F98" w:rsidRPr="006A2386" w:rsidRDefault="00734F98" w:rsidP="00414DB2">
      <w:pPr>
        <w:ind w:firstLine="709"/>
        <w:rPr>
          <w:rFonts w:eastAsia="MS Mincho"/>
          <w:iCs/>
          <w:sz w:val="24"/>
          <w:szCs w:val="24"/>
        </w:rPr>
      </w:pPr>
    </w:p>
    <w:p w14:paraId="40A7EBFF" w14:textId="77777777" w:rsidR="00414DB2" w:rsidRPr="006A2386" w:rsidRDefault="00414DB2" w:rsidP="00414DB2">
      <w:pPr>
        <w:rPr>
          <w:iCs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414DB2" w:rsidRPr="006A2386" w14:paraId="207EBDE4" w14:textId="77777777" w:rsidTr="002D7816">
        <w:trPr>
          <w:trHeight w:val="340"/>
        </w:trPr>
        <w:tc>
          <w:tcPr>
            <w:tcW w:w="3686" w:type="dxa"/>
            <w:shd w:val="clear" w:color="auto" w:fill="D9E2F3" w:themeFill="accent1" w:themeFillTint="33"/>
          </w:tcPr>
          <w:p w14:paraId="05157D1E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9E2F3" w:themeFill="accent1" w:themeFillTint="33"/>
          </w:tcPr>
          <w:p w14:paraId="246D9575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9E2F3" w:themeFill="accent1" w:themeFillTint="33"/>
          </w:tcPr>
          <w:p w14:paraId="1B0B6DC4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414DB2" w:rsidRPr="006A2386" w14:paraId="063DE86C" w14:textId="77777777" w:rsidTr="002D7816">
        <w:trPr>
          <w:trHeight w:val="286"/>
        </w:trPr>
        <w:tc>
          <w:tcPr>
            <w:tcW w:w="3686" w:type="dxa"/>
          </w:tcPr>
          <w:p w14:paraId="39478475" w14:textId="44C81D4C" w:rsidR="00414DB2" w:rsidRPr="006A2386" w:rsidRDefault="00414DB2" w:rsidP="002D781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Текущий контроль (</w:t>
            </w:r>
            <w:r w:rsidR="00225C87">
              <w:rPr>
                <w:bCs/>
                <w:iCs/>
              </w:rPr>
              <w:t>третий</w:t>
            </w:r>
            <w:r w:rsidRPr="006A2386">
              <w:rPr>
                <w:bCs/>
                <w:iCs/>
              </w:rPr>
              <w:t xml:space="preserve"> семестр): </w:t>
            </w:r>
          </w:p>
        </w:tc>
        <w:tc>
          <w:tcPr>
            <w:tcW w:w="2835" w:type="dxa"/>
          </w:tcPr>
          <w:p w14:paraId="07B151ED" w14:textId="77777777" w:rsidR="00414DB2" w:rsidRPr="006A2386" w:rsidRDefault="00414DB2" w:rsidP="002D7816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38A0A746" w14:textId="77777777" w:rsidR="00414DB2" w:rsidRPr="006A2386" w:rsidRDefault="00414DB2" w:rsidP="002D7816">
            <w:pPr>
              <w:rPr>
                <w:bCs/>
                <w:iCs/>
              </w:rPr>
            </w:pPr>
          </w:p>
        </w:tc>
      </w:tr>
      <w:tr w:rsidR="00414DB2" w:rsidRPr="006A2386" w14:paraId="203BADCE" w14:textId="77777777" w:rsidTr="002D7816">
        <w:trPr>
          <w:trHeight w:val="286"/>
        </w:trPr>
        <w:tc>
          <w:tcPr>
            <w:tcW w:w="3686" w:type="dxa"/>
          </w:tcPr>
          <w:p w14:paraId="100A2F5C" w14:textId="30F14272" w:rsidR="00414DB2" w:rsidRPr="006A2386" w:rsidRDefault="00414DB2" w:rsidP="002D781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 - контрольная работа (темы </w:t>
            </w:r>
            <w:proofErr w:type="gramStart"/>
            <w:r w:rsidR="005B6BA4">
              <w:rPr>
                <w:bCs/>
                <w:iCs/>
              </w:rPr>
              <w:t>1.</w:t>
            </w:r>
            <w:r w:rsidRPr="006A2386">
              <w:rPr>
                <w:bCs/>
                <w:iCs/>
              </w:rPr>
              <w:t>1-</w:t>
            </w:r>
            <w:r w:rsidR="005B6BA4">
              <w:rPr>
                <w:bCs/>
                <w:iCs/>
              </w:rPr>
              <w:t>1.4</w:t>
            </w:r>
            <w:proofErr w:type="gramEnd"/>
            <w:r w:rsidRPr="006A238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71C791C5" w14:textId="2846B514" w:rsidR="00414DB2" w:rsidRPr="006A2386" w:rsidRDefault="00414DB2" w:rsidP="002D7816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 w:rsidR="005B6BA4">
              <w:rPr>
                <w:bCs/>
                <w:iCs/>
              </w:rPr>
              <w:t>12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03018FF" w14:textId="53C4AEAB" w:rsidR="00414DB2" w:rsidRPr="006A2386" w:rsidRDefault="009B79D2" w:rsidP="002D781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  <w:r w:rsidR="005B6BA4">
              <w:rPr>
                <w:bCs/>
                <w:iCs/>
              </w:rPr>
              <w:t>-5</w:t>
            </w:r>
          </w:p>
        </w:tc>
      </w:tr>
      <w:tr w:rsidR="00DA33B7" w:rsidRPr="006A2386" w14:paraId="0EA209CA" w14:textId="77777777" w:rsidTr="002D7816">
        <w:trPr>
          <w:trHeight w:val="286"/>
        </w:trPr>
        <w:tc>
          <w:tcPr>
            <w:tcW w:w="3686" w:type="dxa"/>
          </w:tcPr>
          <w:p w14:paraId="6D173FFD" w14:textId="00619644" w:rsidR="00DA33B7" w:rsidRDefault="00DA33B7" w:rsidP="002D781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1</w:t>
            </w:r>
          </w:p>
        </w:tc>
        <w:tc>
          <w:tcPr>
            <w:tcW w:w="2835" w:type="dxa"/>
          </w:tcPr>
          <w:p w14:paraId="2FFECE63" w14:textId="20531694" w:rsidR="00DA33B7" w:rsidRPr="006A2386" w:rsidRDefault="00DA33B7" w:rsidP="002D7816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D408102" w14:textId="77777777" w:rsidR="00DA33B7" w:rsidRDefault="00DA33B7" w:rsidP="002D7816">
            <w:pPr>
              <w:jc w:val="center"/>
              <w:rPr>
                <w:bCs/>
                <w:iCs/>
              </w:rPr>
            </w:pPr>
          </w:p>
        </w:tc>
      </w:tr>
      <w:tr w:rsidR="00414DB2" w:rsidRPr="006A2386" w14:paraId="036090F1" w14:textId="77777777" w:rsidTr="002D7816">
        <w:trPr>
          <w:trHeight w:val="286"/>
        </w:trPr>
        <w:tc>
          <w:tcPr>
            <w:tcW w:w="3686" w:type="dxa"/>
          </w:tcPr>
          <w:p w14:paraId="2C877009" w14:textId="1AAD6F7B" w:rsidR="00414DB2" w:rsidRPr="006A2386" w:rsidRDefault="00DA33B7" w:rsidP="002D781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2</w:t>
            </w:r>
          </w:p>
        </w:tc>
        <w:tc>
          <w:tcPr>
            <w:tcW w:w="2835" w:type="dxa"/>
          </w:tcPr>
          <w:p w14:paraId="62E1C596" w14:textId="3BD29CDE" w:rsidR="00414DB2" w:rsidRPr="006A2386" w:rsidRDefault="00414DB2" w:rsidP="002D7816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 w:rsidR="005B6BA4">
              <w:rPr>
                <w:bCs/>
                <w:iCs/>
              </w:rPr>
              <w:t>1</w:t>
            </w:r>
            <w:r w:rsidR="00DA33B7">
              <w:rPr>
                <w:bCs/>
                <w:iCs/>
              </w:rPr>
              <w:t>6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A65EDCD" w14:textId="79D0845D" w:rsidR="00414DB2" w:rsidRPr="006A2386" w:rsidRDefault="009B79D2" w:rsidP="002D781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  <w:r w:rsidR="005B6BA4">
              <w:rPr>
                <w:bCs/>
                <w:iCs/>
              </w:rPr>
              <w:t>-5</w:t>
            </w:r>
          </w:p>
        </w:tc>
      </w:tr>
      <w:tr w:rsidR="00414DB2" w:rsidRPr="006A2386" w14:paraId="5D7608E6" w14:textId="77777777" w:rsidTr="002D7816">
        <w:trPr>
          <w:trHeight w:val="286"/>
        </w:trPr>
        <w:tc>
          <w:tcPr>
            <w:tcW w:w="3686" w:type="dxa"/>
          </w:tcPr>
          <w:p w14:paraId="2F6D4F00" w14:textId="66112F16" w:rsidR="00414DB2" w:rsidRPr="006A2386" w:rsidRDefault="005B6BA4" w:rsidP="002D781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</w:t>
            </w:r>
            <w:r w:rsidR="00DA33B7">
              <w:rPr>
                <w:bCs/>
                <w:iCs/>
              </w:rPr>
              <w:t xml:space="preserve"> 3</w:t>
            </w:r>
          </w:p>
        </w:tc>
        <w:tc>
          <w:tcPr>
            <w:tcW w:w="2835" w:type="dxa"/>
          </w:tcPr>
          <w:p w14:paraId="0F7C8CB1" w14:textId="48348D17" w:rsidR="00414DB2" w:rsidRPr="006A2386" w:rsidRDefault="00DA33B7" w:rsidP="002D7816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82E2609" w14:textId="052E37D5" w:rsidR="00414DB2" w:rsidRPr="006A2386" w:rsidRDefault="009B79D2" w:rsidP="002D781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  <w:r w:rsidR="005B6BA4">
              <w:rPr>
                <w:bCs/>
                <w:iCs/>
              </w:rPr>
              <w:t>-5</w:t>
            </w:r>
          </w:p>
        </w:tc>
      </w:tr>
      <w:tr w:rsidR="00414DB2" w:rsidRPr="006A2386" w14:paraId="27D68F9C" w14:textId="77777777" w:rsidTr="002D7816">
        <w:tc>
          <w:tcPr>
            <w:tcW w:w="3686" w:type="dxa"/>
          </w:tcPr>
          <w:p w14:paraId="14AC6C6B" w14:textId="5ACA5AE7" w:rsidR="00414DB2" w:rsidRPr="006A2386" w:rsidRDefault="00414DB2" w:rsidP="002D7816">
            <w:pPr>
              <w:rPr>
                <w:bCs/>
                <w:iCs/>
              </w:rPr>
            </w:pPr>
            <w:r w:rsidRPr="006A2386">
              <w:rPr>
                <w:b/>
                <w:iCs/>
              </w:rPr>
              <w:t>Итого за семестр</w:t>
            </w:r>
            <w:r w:rsidRPr="006A2386">
              <w:rPr>
                <w:bCs/>
                <w:iCs/>
              </w:rPr>
              <w:t xml:space="preserve"> </w:t>
            </w:r>
          </w:p>
          <w:p w14:paraId="35C80503" w14:textId="5AE9EA32" w:rsidR="00414DB2" w:rsidRPr="006A2386" w:rsidRDefault="00414DB2" w:rsidP="002D7816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55750A26" w14:textId="0B58E434" w:rsidR="00414DB2" w:rsidRPr="006A2386" w:rsidRDefault="00414DB2" w:rsidP="002D7816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 w:rsidR="00DA33B7">
              <w:rPr>
                <w:bCs/>
                <w:iCs/>
              </w:rPr>
              <w:t>6</w:t>
            </w:r>
            <w:r w:rsidR="005B6BA4">
              <w:rPr>
                <w:bCs/>
                <w:iCs/>
              </w:rPr>
              <w:t>0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6132747" w14:textId="2E8BD13A" w:rsidR="00414DB2" w:rsidRPr="006A2386" w:rsidRDefault="00414DB2" w:rsidP="002D7816">
            <w:pPr>
              <w:rPr>
                <w:bCs/>
                <w:iCs/>
              </w:rPr>
            </w:pPr>
          </w:p>
        </w:tc>
      </w:tr>
      <w:tr w:rsidR="00414DB2" w:rsidRPr="006A2386" w14:paraId="73D70B94" w14:textId="77777777" w:rsidTr="005B6BA4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6D500BB7" w14:textId="77777777" w:rsidR="00414DB2" w:rsidRPr="006A2386" w:rsidRDefault="00414DB2" w:rsidP="002D781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32DE6697" w14:textId="77777777" w:rsidR="00414DB2" w:rsidRPr="006A2386" w:rsidRDefault="00414DB2" w:rsidP="002D781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1912731E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414DB2" w:rsidRPr="006A2386" w14:paraId="4D7EAB8E" w14:textId="77777777" w:rsidTr="002D781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43C0B9" w14:textId="77777777" w:rsidR="00414DB2" w:rsidRPr="006A2386" w:rsidRDefault="00414DB2" w:rsidP="002D781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Промежуточная аттестация </w:t>
            </w:r>
          </w:p>
          <w:p w14:paraId="214576CA" w14:textId="77777777" w:rsidR="00414DB2" w:rsidRPr="006A2386" w:rsidRDefault="00414DB2" w:rsidP="002D781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AE759" w14:textId="201DC04F" w:rsidR="00414DB2" w:rsidRPr="006A2386" w:rsidRDefault="00414DB2" w:rsidP="002D7816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 w:rsidR="00DA33B7">
              <w:rPr>
                <w:bCs/>
                <w:iCs/>
              </w:rPr>
              <w:t>4</w:t>
            </w:r>
            <w:r w:rsidRPr="006A2386">
              <w:rPr>
                <w:bCs/>
                <w:iCs/>
              </w:rPr>
              <w:t>0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4EB9EB24" w14:textId="5920ABC3" w:rsidR="00414DB2" w:rsidRPr="006A2386" w:rsidRDefault="00414DB2" w:rsidP="002D7816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2 – 5</w:t>
            </w:r>
            <w:proofErr w:type="gramEnd"/>
            <w:r w:rsidRPr="006A2386">
              <w:rPr>
                <w:bCs/>
                <w:iCs/>
              </w:rPr>
              <w:t xml:space="preserve"> </w:t>
            </w:r>
          </w:p>
        </w:tc>
      </w:tr>
      <w:tr w:rsidR="00414DB2" w:rsidRPr="006A2386" w14:paraId="10A7ED07" w14:textId="77777777" w:rsidTr="002D781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845F9" w14:textId="77777777" w:rsidR="00414DB2" w:rsidRPr="006A2386" w:rsidRDefault="00414DB2" w:rsidP="002D781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F11DB2" w14:textId="77777777" w:rsidR="00414DB2" w:rsidRPr="006A2386" w:rsidRDefault="00414DB2" w:rsidP="002D781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5066BE86" w14:textId="77777777" w:rsidR="00414DB2" w:rsidRPr="006A2386" w:rsidRDefault="00414DB2" w:rsidP="009B79D2">
            <w:pPr>
              <w:rPr>
                <w:bCs/>
                <w:iCs/>
              </w:rPr>
            </w:pPr>
          </w:p>
        </w:tc>
      </w:tr>
      <w:tr w:rsidR="00414DB2" w:rsidRPr="006A2386" w14:paraId="4FDEDD7D" w14:textId="77777777" w:rsidTr="002D781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3CF0EC" w14:textId="77777777" w:rsidR="00414DB2" w:rsidRPr="006A2386" w:rsidRDefault="00414DB2" w:rsidP="002D781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Итого за семестр </w:t>
            </w:r>
          </w:p>
          <w:p w14:paraId="5DF35D3B" w14:textId="77777777" w:rsidR="00414DB2" w:rsidRPr="006A2386" w:rsidRDefault="00414DB2" w:rsidP="002D781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C95EB" w14:textId="77777777" w:rsidR="00414DB2" w:rsidRPr="006A2386" w:rsidRDefault="00414DB2" w:rsidP="002D7816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0 - 100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2D2044FA" w14:textId="77777777" w:rsidR="009B79D2" w:rsidRPr="006A2386" w:rsidRDefault="009B79D2" w:rsidP="009B79D2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85-100</w:t>
            </w:r>
            <w:proofErr w:type="gramEnd"/>
            <w:r w:rsidRPr="006A2386">
              <w:rPr>
                <w:bCs/>
                <w:iCs/>
              </w:rPr>
              <w:t xml:space="preserve"> отлично</w:t>
            </w:r>
          </w:p>
          <w:p w14:paraId="4A02E33E" w14:textId="77777777" w:rsidR="009B79D2" w:rsidRPr="006A2386" w:rsidRDefault="009B79D2" w:rsidP="009B79D2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65-84</w:t>
            </w:r>
            <w:proofErr w:type="gramEnd"/>
            <w:r w:rsidRPr="006A2386">
              <w:rPr>
                <w:bCs/>
                <w:iCs/>
              </w:rPr>
              <w:t xml:space="preserve"> хорошо</w:t>
            </w:r>
          </w:p>
          <w:p w14:paraId="6BD492BE" w14:textId="77777777" w:rsidR="009B79D2" w:rsidRPr="006A2386" w:rsidRDefault="009B79D2" w:rsidP="009B79D2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41-64</w:t>
            </w:r>
            <w:proofErr w:type="gramEnd"/>
            <w:r w:rsidRPr="006A2386">
              <w:rPr>
                <w:bCs/>
                <w:iCs/>
              </w:rPr>
              <w:t xml:space="preserve"> удовлетворительно</w:t>
            </w:r>
          </w:p>
          <w:p w14:paraId="550E7F54" w14:textId="77777777" w:rsidR="009B79D2" w:rsidRPr="006A2386" w:rsidRDefault="009B79D2" w:rsidP="009B79D2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0-40</w:t>
            </w:r>
            <w:proofErr w:type="gramEnd"/>
            <w:r w:rsidRPr="006A2386">
              <w:rPr>
                <w:bCs/>
                <w:iCs/>
              </w:rPr>
              <w:t xml:space="preserve"> неудовлетворительно</w:t>
            </w:r>
          </w:p>
          <w:p w14:paraId="01205162" w14:textId="77777777" w:rsidR="00414DB2" w:rsidRPr="006A2386" w:rsidRDefault="00414DB2" w:rsidP="002D7816">
            <w:pPr>
              <w:rPr>
                <w:bCs/>
                <w:iCs/>
              </w:rPr>
            </w:pPr>
          </w:p>
        </w:tc>
      </w:tr>
    </w:tbl>
    <w:p w14:paraId="33E3E9CA" w14:textId="77777777" w:rsidR="00414DB2" w:rsidRPr="006A2386" w:rsidRDefault="00414DB2" w:rsidP="00414DB2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</w:p>
    <w:p w14:paraId="498CC678" w14:textId="77777777" w:rsidR="00414DB2" w:rsidRPr="006A2386" w:rsidRDefault="00414DB2" w:rsidP="00414DB2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414DB2" w:rsidRPr="006A2386" w14:paraId="0925FECD" w14:textId="77777777" w:rsidTr="002D7816">
        <w:trPr>
          <w:trHeight w:val="233"/>
        </w:trPr>
        <w:tc>
          <w:tcPr>
            <w:tcW w:w="1667" w:type="pct"/>
            <w:vMerge w:val="restart"/>
            <w:shd w:val="clear" w:color="auto" w:fill="D9E2F3" w:themeFill="accent1" w:themeFillTint="33"/>
          </w:tcPr>
          <w:p w14:paraId="38A6CC80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9E2F3" w:themeFill="accent1" w:themeFillTint="33"/>
            <w:vAlign w:val="center"/>
          </w:tcPr>
          <w:p w14:paraId="72001B58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414DB2" w:rsidRPr="006A2386" w14:paraId="62F8C12E" w14:textId="77777777" w:rsidTr="002D7816">
        <w:trPr>
          <w:trHeight w:val="233"/>
        </w:trPr>
        <w:tc>
          <w:tcPr>
            <w:tcW w:w="1667" w:type="pct"/>
            <w:vMerge/>
            <w:shd w:val="clear" w:color="auto" w:fill="D9E2F3" w:themeFill="accent1" w:themeFillTint="33"/>
            <w:vAlign w:val="center"/>
          </w:tcPr>
          <w:p w14:paraId="11ACAD75" w14:textId="77777777" w:rsidR="00414DB2" w:rsidRPr="006A2386" w:rsidRDefault="00414DB2" w:rsidP="002D7816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9E2F3" w:themeFill="accent1" w:themeFillTint="33"/>
            <w:vAlign w:val="center"/>
          </w:tcPr>
          <w:p w14:paraId="288710B6" w14:textId="7BE92F05" w:rsidR="00414DB2" w:rsidRPr="006A2386" w:rsidRDefault="00414DB2" w:rsidP="002D781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экзамен</w:t>
            </w:r>
          </w:p>
        </w:tc>
        <w:tc>
          <w:tcPr>
            <w:tcW w:w="1666" w:type="pct"/>
            <w:shd w:val="clear" w:color="auto" w:fill="D9E2F3" w:themeFill="accent1" w:themeFillTint="33"/>
            <w:vAlign w:val="center"/>
          </w:tcPr>
          <w:p w14:paraId="6098DA3A" w14:textId="77777777" w:rsidR="00414DB2" w:rsidRPr="006A2386" w:rsidRDefault="00414DB2" w:rsidP="002D781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зачет</w:t>
            </w:r>
          </w:p>
        </w:tc>
      </w:tr>
      <w:tr w:rsidR="00414DB2" w:rsidRPr="006A2386" w14:paraId="206F96A8" w14:textId="77777777" w:rsidTr="002D7816">
        <w:trPr>
          <w:trHeight w:val="517"/>
        </w:trPr>
        <w:tc>
          <w:tcPr>
            <w:tcW w:w="1667" w:type="pct"/>
            <w:vAlign w:val="center"/>
          </w:tcPr>
          <w:p w14:paraId="7C17E0F1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85 – 100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3B1D7895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74A7CFDB" w14:textId="53D2EE32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4DDFBB1" w14:textId="77777777" w:rsidR="00414DB2" w:rsidRPr="006A2386" w:rsidRDefault="00414DB2" w:rsidP="002D7816">
            <w:pPr>
              <w:rPr>
                <w:iCs/>
              </w:rPr>
            </w:pPr>
          </w:p>
          <w:p w14:paraId="2EE4F3F4" w14:textId="77777777" w:rsidR="00414DB2" w:rsidRPr="006A2386" w:rsidRDefault="00414DB2" w:rsidP="009B79D2">
            <w:pPr>
              <w:rPr>
                <w:iCs/>
              </w:rPr>
            </w:pPr>
          </w:p>
        </w:tc>
      </w:tr>
      <w:tr w:rsidR="00414DB2" w:rsidRPr="006A2386" w14:paraId="76F87142" w14:textId="77777777" w:rsidTr="002D7816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73F37BA7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 xml:space="preserve">65 – </w:t>
            </w:r>
            <w:r w:rsidRPr="006A2386">
              <w:rPr>
                <w:iCs/>
                <w:lang w:val="en-US"/>
              </w:rPr>
              <w:t>8</w:t>
            </w:r>
            <w:r w:rsidRPr="006A2386">
              <w:rPr>
                <w:iCs/>
              </w:rPr>
              <w:t>4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5EDBA097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2AACA27D" w14:textId="5E08D8B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3BE262E3" w14:textId="77777777" w:rsidR="00414DB2" w:rsidRPr="006A2386" w:rsidRDefault="00414DB2" w:rsidP="002D7816">
            <w:pPr>
              <w:rPr>
                <w:iCs/>
                <w:lang w:val="en-US"/>
              </w:rPr>
            </w:pPr>
          </w:p>
        </w:tc>
      </w:tr>
      <w:tr w:rsidR="00414DB2" w:rsidRPr="006A2386" w14:paraId="7739CBC0" w14:textId="77777777" w:rsidTr="002D7816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341DE62A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 xml:space="preserve">41 </w:t>
            </w:r>
            <w:r w:rsidRPr="006A2386">
              <w:rPr>
                <w:iCs/>
                <w:lang w:val="en-US"/>
              </w:rPr>
              <w:t>–</w:t>
            </w:r>
            <w:r w:rsidRPr="006A2386">
              <w:rPr>
                <w:iCs/>
              </w:rPr>
              <w:t xml:space="preserve"> </w:t>
            </w:r>
            <w:r w:rsidRPr="006A2386">
              <w:rPr>
                <w:iCs/>
                <w:lang w:val="en-US"/>
              </w:rPr>
              <w:t>6</w:t>
            </w:r>
            <w:r w:rsidRPr="006A2386">
              <w:rPr>
                <w:iCs/>
              </w:rPr>
              <w:t>4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A13B664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61491210" w14:textId="146EDB8B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B46D3D7" w14:textId="77777777" w:rsidR="00414DB2" w:rsidRPr="006A2386" w:rsidRDefault="00414DB2" w:rsidP="002D7816">
            <w:pPr>
              <w:rPr>
                <w:iCs/>
                <w:lang w:val="en-US"/>
              </w:rPr>
            </w:pPr>
          </w:p>
        </w:tc>
      </w:tr>
      <w:tr w:rsidR="00414DB2" w:rsidRPr="006A2386" w14:paraId="651A1DA5" w14:textId="77777777" w:rsidTr="002D7816">
        <w:trPr>
          <w:trHeight w:val="533"/>
        </w:trPr>
        <w:tc>
          <w:tcPr>
            <w:tcW w:w="1667" w:type="pct"/>
            <w:vAlign w:val="center"/>
          </w:tcPr>
          <w:p w14:paraId="7F4A6D1F" w14:textId="77777777" w:rsidR="00414DB2" w:rsidRPr="006A2386" w:rsidRDefault="00414DB2" w:rsidP="002D7816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0 – 40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65493F83" w14:textId="57683555" w:rsidR="00414DB2" w:rsidRPr="006A2386" w:rsidRDefault="009B79D2" w:rsidP="002D7816">
            <w:pPr>
              <w:rPr>
                <w:iCs/>
              </w:rPr>
            </w:pPr>
            <w:r>
              <w:rPr>
                <w:iCs/>
              </w:rPr>
              <w:t>Не 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6166B2B" w14:textId="2837A08B" w:rsidR="00414DB2" w:rsidRPr="006A2386" w:rsidRDefault="00414DB2" w:rsidP="002D7816">
            <w:pPr>
              <w:rPr>
                <w:iCs/>
              </w:rPr>
            </w:pPr>
          </w:p>
        </w:tc>
      </w:tr>
    </w:tbl>
    <w:p w14:paraId="7C17939E" w14:textId="77777777" w:rsidR="00734F98" w:rsidRPr="00EE7E9E" w:rsidRDefault="00734F98" w:rsidP="00734F98">
      <w:pPr>
        <w:pStyle w:val="1"/>
        <w:rPr>
          <w:i/>
        </w:rPr>
      </w:pPr>
      <w:r w:rsidRPr="00111C6E">
        <w:t>ОБРАЗОВАТЕЛЬНЫЕ ТЕХНОЛОГИИ</w:t>
      </w:r>
    </w:p>
    <w:p w14:paraId="2F87114E" w14:textId="77777777" w:rsidR="00734F98" w:rsidRPr="00DE200A" w:rsidRDefault="00734F98" w:rsidP="00734F98">
      <w:pPr>
        <w:pStyle w:val="af0"/>
        <w:numPr>
          <w:ilvl w:val="3"/>
          <w:numId w:val="12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6BAFAF61" w14:textId="77777777" w:rsidR="00734F98" w:rsidRPr="00734F98" w:rsidRDefault="00734F98" w:rsidP="00734F98">
      <w:pPr>
        <w:pStyle w:val="af0"/>
        <w:numPr>
          <w:ilvl w:val="2"/>
          <w:numId w:val="12"/>
        </w:numPr>
        <w:jc w:val="both"/>
        <w:rPr>
          <w:iCs/>
        </w:rPr>
      </w:pPr>
      <w:r w:rsidRPr="00734F98">
        <w:rPr>
          <w:iCs/>
          <w:sz w:val="24"/>
          <w:szCs w:val="24"/>
        </w:rPr>
        <w:t>проблемная лекция;</w:t>
      </w:r>
    </w:p>
    <w:p w14:paraId="5BFF93BA" w14:textId="77777777" w:rsidR="00734F98" w:rsidRPr="00734F98" w:rsidRDefault="00734F98" w:rsidP="00734F98">
      <w:pPr>
        <w:pStyle w:val="af0"/>
        <w:numPr>
          <w:ilvl w:val="2"/>
          <w:numId w:val="12"/>
        </w:numPr>
        <w:jc w:val="both"/>
        <w:rPr>
          <w:iCs/>
          <w:sz w:val="24"/>
          <w:szCs w:val="24"/>
        </w:rPr>
      </w:pPr>
      <w:r w:rsidRPr="00734F98">
        <w:rPr>
          <w:iCs/>
          <w:sz w:val="24"/>
          <w:szCs w:val="24"/>
        </w:rPr>
        <w:t>проведение интерактивных лекций;</w:t>
      </w:r>
    </w:p>
    <w:p w14:paraId="35F038A8" w14:textId="1B769A8C" w:rsidR="00414DB2" w:rsidRPr="006A2386" w:rsidRDefault="00414DB2" w:rsidP="008B5224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lastRenderedPageBreak/>
        <w:t>ПРАКТИЧЕСКАЯ ПОДГОТОВКА</w:t>
      </w:r>
    </w:p>
    <w:p w14:paraId="5BBA4638" w14:textId="77777777" w:rsidR="00414DB2" w:rsidRPr="006A2386" w:rsidRDefault="00414DB2" w:rsidP="00414DB2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6A2386">
        <w:rPr>
          <w:rFonts w:eastAsiaTheme="minorHAnsi"/>
          <w:iCs/>
          <w:w w:val="105"/>
          <w:sz w:val="24"/>
          <w:szCs w:val="24"/>
        </w:rPr>
        <w:t xml:space="preserve">практических занятий, связанных с будущей профессиональной деятельностью. </w:t>
      </w:r>
    </w:p>
    <w:p w14:paraId="1424AD3C" w14:textId="77777777" w:rsidR="00414DB2" w:rsidRPr="006A2386" w:rsidRDefault="00414DB2" w:rsidP="008B5224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t>ОРГАНИЗАЦИЯ ОБРАЗОВАТЕЛЬНОГО ПРОЦЕССА ДЛЯ ЛИЦ С ОГРАНИЧЕННЫМИ ВОЗМОЖНОСТЯМИ ЗДОРОВЬЯ</w:t>
      </w:r>
    </w:p>
    <w:p w14:paraId="5E1696EF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14:paraId="23A93B3F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14:paraId="2E52B35C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35B7913C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</w:t>
      </w:r>
      <w:proofErr w:type="gramStart"/>
      <w:r w:rsidRPr="006A2386">
        <w:rPr>
          <w:iCs/>
          <w:sz w:val="24"/>
          <w:szCs w:val="24"/>
        </w:rPr>
        <w:t>т.п.</w:t>
      </w:r>
      <w:proofErr w:type="gramEnd"/>
      <w:r w:rsidRPr="006A2386">
        <w:rPr>
          <w:iCs/>
          <w:sz w:val="24"/>
          <w:szCs w:val="24"/>
        </w:rPr>
        <w:t xml:space="preserve">). </w:t>
      </w:r>
    </w:p>
    <w:p w14:paraId="5E4B8934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14:paraId="12DB8B00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B704330" w14:textId="77777777" w:rsidR="00414DB2" w:rsidRPr="006A2386" w:rsidRDefault="00414DB2" w:rsidP="008B5224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t xml:space="preserve">МАТЕРИАЛЬНО-ТЕХНИЧЕСКОЕ ОБЕСПЕЧЕНИЕ ДИСЦИПЛИНЫ </w:t>
      </w:r>
    </w:p>
    <w:p w14:paraId="6CCE4726" w14:textId="2EA7A51C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 составляется в соответствии с требованиями ФГОС ВО.</w:t>
      </w:r>
    </w:p>
    <w:p w14:paraId="408C7E48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68D56533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Материально-техническое обеспечение дисциплины/модуля 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414DB2" w:rsidRPr="006A2386" w14:paraId="1B40789B" w14:textId="77777777" w:rsidTr="009B79D2">
        <w:trPr>
          <w:tblHeader/>
        </w:trPr>
        <w:tc>
          <w:tcPr>
            <w:tcW w:w="4679" w:type="dxa"/>
            <w:shd w:val="clear" w:color="auto" w:fill="D9E2F3" w:themeFill="accent1" w:themeFillTint="33"/>
            <w:vAlign w:val="center"/>
          </w:tcPr>
          <w:p w14:paraId="5D983595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</w:t>
            </w:r>
            <w:proofErr w:type="gramStart"/>
            <w:r w:rsidRPr="006A238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334C9016" w14:textId="77777777" w:rsidR="00414DB2" w:rsidRPr="006A2386" w:rsidRDefault="00414DB2" w:rsidP="002D7816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</w:t>
            </w:r>
            <w:proofErr w:type="gramStart"/>
            <w:r w:rsidRPr="006A238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</w:tr>
      <w:tr w:rsidR="00414DB2" w:rsidRPr="006A2386" w14:paraId="5587A011" w14:textId="77777777" w:rsidTr="009B79D2">
        <w:trPr>
          <w:trHeight w:val="340"/>
        </w:trPr>
        <w:tc>
          <w:tcPr>
            <w:tcW w:w="9628" w:type="dxa"/>
            <w:gridSpan w:val="2"/>
            <w:shd w:val="clear" w:color="auto" w:fill="EDEDED" w:themeFill="accent3" w:themeFillTint="33"/>
            <w:vAlign w:val="center"/>
          </w:tcPr>
          <w:p w14:paraId="135F9945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14DB2" w:rsidRPr="006A2386" w14:paraId="4E3CC324" w14:textId="77777777" w:rsidTr="009B79D2">
        <w:tc>
          <w:tcPr>
            <w:tcW w:w="4679" w:type="dxa"/>
          </w:tcPr>
          <w:p w14:paraId="4F148843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>аудитории для проведения занятий лекционного типа</w:t>
            </w:r>
          </w:p>
        </w:tc>
        <w:tc>
          <w:tcPr>
            <w:tcW w:w="4949" w:type="dxa"/>
          </w:tcPr>
          <w:p w14:paraId="61BC553E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 xml:space="preserve">комплект учебной мебели, </w:t>
            </w:r>
          </w:p>
          <w:p w14:paraId="111F22BD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2845FC2" w14:textId="77777777" w:rsidR="00414DB2" w:rsidRPr="006A2386" w:rsidRDefault="00414DB2" w:rsidP="002D7816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6A2386">
              <w:rPr>
                <w:iCs/>
              </w:rPr>
              <w:lastRenderedPageBreak/>
              <w:t>ноутбук;</w:t>
            </w:r>
          </w:p>
          <w:p w14:paraId="5B5A9108" w14:textId="77777777" w:rsidR="00414DB2" w:rsidRPr="006A2386" w:rsidRDefault="00414DB2" w:rsidP="002D7816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6A2386">
              <w:rPr>
                <w:iCs/>
              </w:rPr>
              <w:t>проектор,</w:t>
            </w:r>
          </w:p>
          <w:p w14:paraId="3C7ACDFA" w14:textId="77777777" w:rsidR="00414DB2" w:rsidRPr="006A2386" w:rsidRDefault="00414DB2" w:rsidP="002D7816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</w:p>
        </w:tc>
      </w:tr>
      <w:tr w:rsidR="00414DB2" w:rsidRPr="006A2386" w14:paraId="5E44F242" w14:textId="77777777" w:rsidTr="009B79D2">
        <w:tc>
          <w:tcPr>
            <w:tcW w:w="4679" w:type="dxa"/>
          </w:tcPr>
          <w:p w14:paraId="0C171552" w14:textId="77777777" w:rsidR="00414DB2" w:rsidRPr="006A2386" w:rsidRDefault="00414DB2" w:rsidP="002D7816">
            <w:pPr>
              <w:rPr>
                <w:iCs/>
              </w:rPr>
            </w:pPr>
            <w:r w:rsidRPr="006A2386">
              <w:rPr>
                <w:iCs/>
              </w:rPr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49" w:type="dxa"/>
          </w:tcPr>
          <w:p w14:paraId="2660E239" w14:textId="77777777" w:rsidR="009B79D2" w:rsidRDefault="00414DB2" w:rsidP="009B79D2">
            <w:pPr>
              <w:rPr>
                <w:iCs/>
              </w:rPr>
            </w:pPr>
            <w:r w:rsidRPr="006A2386">
              <w:rPr>
                <w:iCs/>
              </w:rPr>
              <w:t>комплект учебной мебели.</w:t>
            </w:r>
            <w:r w:rsidR="009B79D2" w:rsidRPr="006A2386">
              <w:rPr>
                <w:iCs/>
              </w:rPr>
              <w:t xml:space="preserve"> </w:t>
            </w:r>
          </w:p>
          <w:p w14:paraId="382BA1F4" w14:textId="5E9665A6" w:rsidR="009B79D2" w:rsidRDefault="00DA33B7" w:rsidP="009B79D2">
            <w:pPr>
              <w:rPr>
                <w:iCs/>
              </w:rPr>
            </w:pPr>
            <w:r>
              <w:rPr>
                <w:iCs/>
              </w:rPr>
              <w:t>Комплект п</w:t>
            </w:r>
            <w:r w:rsidR="009B79D2" w:rsidRPr="006A2386">
              <w:rPr>
                <w:iCs/>
              </w:rPr>
              <w:t>ерсональны</w:t>
            </w:r>
            <w:r>
              <w:rPr>
                <w:iCs/>
              </w:rPr>
              <w:t>х</w:t>
            </w:r>
            <w:r w:rsidR="009B79D2" w:rsidRPr="006A2386">
              <w:rPr>
                <w:iCs/>
              </w:rPr>
              <w:t xml:space="preserve"> компьютер</w:t>
            </w:r>
            <w:r>
              <w:rPr>
                <w:iCs/>
              </w:rPr>
              <w:t>ов</w:t>
            </w:r>
            <w:r w:rsidR="009B79D2">
              <w:rPr>
                <w:iCs/>
              </w:rPr>
              <w:t xml:space="preserve"> </w:t>
            </w:r>
          </w:p>
          <w:p w14:paraId="6C99AB13" w14:textId="7CF0F0D8" w:rsidR="009B79D2" w:rsidRPr="006A2386" w:rsidRDefault="009B79D2" w:rsidP="00DA33B7">
            <w:pPr>
              <w:pStyle w:val="af0"/>
              <w:ind w:left="317"/>
              <w:rPr>
                <w:iCs/>
              </w:rPr>
            </w:pPr>
          </w:p>
        </w:tc>
      </w:tr>
      <w:tr w:rsidR="00414DB2" w:rsidRPr="006A2386" w14:paraId="0E0FA6EA" w14:textId="77777777" w:rsidTr="009B79D2">
        <w:tc>
          <w:tcPr>
            <w:tcW w:w="4679" w:type="dxa"/>
            <w:shd w:val="clear" w:color="auto" w:fill="D9E2F3" w:themeFill="accent1" w:themeFillTint="33"/>
            <w:vAlign w:val="center"/>
          </w:tcPr>
          <w:p w14:paraId="4F3C084C" w14:textId="77777777" w:rsidR="00414DB2" w:rsidRPr="006A2386" w:rsidRDefault="00414DB2" w:rsidP="002D7816">
            <w:pPr>
              <w:jc w:val="center"/>
              <w:rPr>
                <w:bCs/>
                <w:iCs/>
                <w:color w:val="000000"/>
              </w:rPr>
            </w:pPr>
            <w:r w:rsidRPr="006A2386">
              <w:rPr>
                <w:b/>
                <w:iCs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4D173316" w14:textId="77777777" w:rsidR="00414DB2" w:rsidRPr="006A2386" w:rsidRDefault="00414DB2" w:rsidP="002D7816">
            <w:pPr>
              <w:jc w:val="center"/>
              <w:rPr>
                <w:bCs/>
                <w:iCs/>
                <w:color w:val="000000"/>
              </w:rPr>
            </w:pPr>
            <w:r w:rsidRPr="006A2386">
              <w:rPr>
                <w:b/>
                <w:iCs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414DB2" w:rsidRPr="006A2386" w14:paraId="1B02BC97" w14:textId="77777777" w:rsidTr="009B79D2">
        <w:tc>
          <w:tcPr>
            <w:tcW w:w="4679" w:type="dxa"/>
          </w:tcPr>
          <w:p w14:paraId="09832345" w14:textId="77777777" w:rsidR="00414DB2" w:rsidRPr="006A2386" w:rsidRDefault="00414DB2" w:rsidP="002D7816">
            <w:pPr>
              <w:rPr>
                <w:bCs/>
                <w:iCs/>
                <w:color w:val="000000"/>
                <w:highlight w:val="yellow"/>
              </w:rPr>
            </w:pPr>
            <w:r w:rsidRPr="006A2386">
              <w:rPr>
                <w:bCs/>
                <w:iCs/>
                <w:color w:val="000000"/>
                <w:highlight w:val="yellow"/>
              </w:rPr>
              <w:t>читальный зал библиотеки:</w:t>
            </w:r>
          </w:p>
          <w:p w14:paraId="06ECD3C1" w14:textId="77777777" w:rsidR="00414DB2" w:rsidRPr="006A2386" w:rsidRDefault="00414DB2" w:rsidP="002D7816">
            <w:pPr>
              <w:rPr>
                <w:bCs/>
                <w:iCs/>
                <w:color w:val="000000"/>
                <w:highlight w:val="yellow"/>
              </w:rPr>
            </w:pPr>
          </w:p>
          <w:p w14:paraId="468443BE" w14:textId="77777777" w:rsidR="00414DB2" w:rsidRPr="006A2386" w:rsidRDefault="00414DB2" w:rsidP="002D7816">
            <w:pPr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4949" w:type="dxa"/>
          </w:tcPr>
          <w:p w14:paraId="5B27A571" w14:textId="77777777" w:rsidR="00414DB2" w:rsidRPr="006A2386" w:rsidRDefault="00414DB2" w:rsidP="002D7816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Cs/>
                <w:color w:val="000000"/>
                <w:highlight w:val="yellow"/>
              </w:rPr>
            </w:pPr>
            <w:r w:rsidRPr="006A2386">
              <w:rPr>
                <w:bCs/>
                <w:iCs/>
                <w:color w:val="000000"/>
                <w:highlight w:val="yellow"/>
              </w:rPr>
              <w:t>компьютерная техника;</w:t>
            </w:r>
            <w:r w:rsidRPr="006A2386">
              <w:rPr>
                <w:bCs/>
                <w:iCs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414DB2" w:rsidRPr="006A2386" w14:paraId="3538B8F4" w14:textId="77777777" w:rsidTr="009B79D2">
        <w:trPr>
          <w:trHeight w:val="340"/>
        </w:trPr>
        <w:tc>
          <w:tcPr>
            <w:tcW w:w="9628" w:type="dxa"/>
            <w:gridSpan w:val="2"/>
            <w:shd w:val="clear" w:color="auto" w:fill="EDEDED" w:themeFill="accent3" w:themeFillTint="33"/>
            <w:vAlign w:val="center"/>
          </w:tcPr>
          <w:p w14:paraId="5309ACD8" w14:textId="77777777" w:rsidR="00414DB2" w:rsidRPr="006A2386" w:rsidRDefault="00414DB2" w:rsidP="002D7816">
            <w:pPr>
              <w:tabs>
                <w:tab w:val="left" w:pos="6474"/>
              </w:tabs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414DB2" w:rsidRPr="006A2386" w14:paraId="4ABEE5B7" w14:textId="77777777" w:rsidTr="009B79D2">
        <w:tc>
          <w:tcPr>
            <w:tcW w:w="4679" w:type="dxa"/>
          </w:tcPr>
          <w:p w14:paraId="5C1C445A" w14:textId="77777777" w:rsidR="00414DB2" w:rsidRPr="006A2386" w:rsidRDefault="00414DB2" w:rsidP="002D7816">
            <w:pPr>
              <w:rPr>
                <w:iCs/>
              </w:rPr>
            </w:pPr>
          </w:p>
        </w:tc>
        <w:tc>
          <w:tcPr>
            <w:tcW w:w="4949" w:type="dxa"/>
            <w:vAlign w:val="center"/>
          </w:tcPr>
          <w:p w14:paraId="4377171F" w14:textId="77777777" w:rsidR="00414DB2" w:rsidRPr="006A2386" w:rsidRDefault="00414DB2" w:rsidP="002D7816">
            <w:pPr>
              <w:rPr>
                <w:b/>
                <w:iCs/>
              </w:rPr>
            </w:pPr>
          </w:p>
        </w:tc>
      </w:tr>
      <w:tr w:rsidR="00414DB2" w:rsidRPr="006A2386" w14:paraId="60EE5D89" w14:textId="77777777" w:rsidTr="009B79D2">
        <w:tc>
          <w:tcPr>
            <w:tcW w:w="4679" w:type="dxa"/>
          </w:tcPr>
          <w:p w14:paraId="187F7513" w14:textId="77777777" w:rsidR="00414DB2" w:rsidRPr="006A2386" w:rsidRDefault="00414DB2" w:rsidP="002D7816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6CBB1A57" w14:textId="77777777" w:rsidR="00414DB2" w:rsidRPr="006A2386" w:rsidRDefault="00414DB2" w:rsidP="002D7816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  <w:tr w:rsidR="00414DB2" w:rsidRPr="006A2386" w14:paraId="0504369F" w14:textId="77777777" w:rsidTr="009B79D2">
        <w:tc>
          <w:tcPr>
            <w:tcW w:w="4679" w:type="dxa"/>
            <w:shd w:val="clear" w:color="auto" w:fill="D9E2F3" w:themeFill="accent1" w:themeFillTint="33"/>
            <w:vAlign w:val="center"/>
          </w:tcPr>
          <w:p w14:paraId="33873A32" w14:textId="77777777" w:rsidR="00414DB2" w:rsidRPr="006A2386" w:rsidRDefault="00414DB2" w:rsidP="002D7816">
            <w:pPr>
              <w:jc w:val="center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65D05971" w14:textId="77777777" w:rsidR="00414DB2" w:rsidRPr="006A2386" w:rsidRDefault="00414DB2" w:rsidP="002D7816">
            <w:pPr>
              <w:jc w:val="center"/>
              <w:rPr>
                <w:bCs/>
                <w:iCs/>
                <w:color w:val="000000"/>
              </w:rPr>
            </w:pPr>
          </w:p>
        </w:tc>
      </w:tr>
      <w:tr w:rsidR="00414DB2" w:rsidRPr="006A2386" w14:paraId="39E753F8" w14:textId="77777777" w:rsidTr="009B79D2">
        <w:tc>
          <w:tcPr>
            <w:tcW w:w="4679" w:type="dxa"/>
          </w:tcPr>
          <w:p w14:paraId="0DB01AD3" w14:textId="77777777" w:rsidR="00414DB2" w:rsidRPr="006A2386" w:rsidRDefault="00414DB2" w:rsidP="002D7816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4949" w:type="dxa"/>
          </w:tcPr>
          <w:p w14:paraId="3801D8CF" w14:textId="77777777" w:rsidR="00414DB2" w:rsidRPr="006A2386" w:rsidRDefault="00414DB2" w:rsidP="002D7816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</w:tr>
      <w:tr w:rsidR="00414DB2" w:rsidRPr="006A2386" w14:paraId="61B6E67B" w14:textId="77777777" w:rsidTr="009B79D2">
        <w:tc>
          <w:tcPr>
            <w:tcW w:w="4679" w:type="dxa"/>
          </w:tcPr>
          <w:p w14:paraId="7A8D119B" w14:textId="77777777" w:rsidR="00414DB2" w:rsidRPr="006A2386" w:rsidRDefault="00414DB2" w:rsidP="002D7816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10E95036" w14:textId="77777777" w:rsidR="00414DB2" w:rsidRPr="006A2386" w:rsidRDefault="00414DB2" w:rsidP="002D7816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</w:tbl>
    <w:p w14:paraId="40B4E5BC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Материально-техническое обеспечение учебной дисциплины/учебного модуля при обучении с использованием электронного обучения и дистанционных образовательных технологий.</w:t>
      </w:r>
    </w:p>
    <w:p w14:paraId="76DE2A18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14DB2" w:rsidRPr="006A2386" w14:paraId="507C0511" w14:textId="77777777" w:rsidTr="002D7816">
        <w:trPr>
          <w:trHeight w:val="340"/>
        </w:trPr>
        <w:tc>
          <w:tcPr>
            <w:tcW w:w="2836" w:type="dxa"/>
            <w:shd w:val="clear" w:color="auto" w:fill="D9E2F3" w:themeFill="accent1" w:themeFillTint="33"/>
            <w:vAlign w:val="center"/>
          </w:tcPr>
          <w:p w14:paraId="4401E1E4" w14:textId="77777777" w:rsidR="00414DB2" w:rsidRPr="006A2386" w:rsidRDefault="00414DB2" w:rsidP="002D7816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9E2F3" w:themeFill="accent1" w:themeFillTint="33"/>
            <w:vAlign w:val="center"/>
          </w:tcPr>
          <w:p w14:paraId="1743B562" w14:textId="77777777" w:rsidR="00414DB2" w:rsidRPr="006A2386" w:rsidRDefault="00414DB2" w:rsidP="002D7816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9E2F3" w:themeFill="accent1" w:themeFillTint="33"/>
            <w:vAlign w:val="center"/>
          </w:tcPr>
          <w:p w14:paraId="1B922401" w14:textId="77777777" w:rsidR="00414DB2" w:rsidRPr="006A2386" w:rsidRDefault="00414DB2" w:rsidP="002D7816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14DB2" w:rsidRPr="006A2386" w14:paraId="55E605F7" w14:textId="77777777" w:rsidTr="002D7816">
        <w:tc>
          <w:tcPr>
            <w:tcW w:w="2836" w:type="dxa"/>
            <w:vMerge w:val="restart"/>
          </w:tcPr>
          <w:p w14:paraId="40DB3AB0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Персональный компьютер/ ноутбук/планшет,</w:t>
            </w:r>
          </w:p>
          <w:p w14:paraId="35673FCA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камера,</w:t>
            </w:r>
          </w:p>
          <w:p w14:paraId="5506F7A8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микрофон, </w:t>
            </w:r>
          </w:p>
          <w:p w14:paraId="0757C89E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динамики, </w:t>
            </w:r>
          </w:p>
          <w:p w14:paraId="4DB80E0B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28FFA220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Веб-браузер</w:t>
            </w:r>
          </w:p>
        </w:tc>
        <w:tc>
          <w:tcPr>
            <w:tcW w:w="4501" w:type="dxa"/>
          </w:tcPr>
          <w:p w14:paraId="71FB6F34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Версия программного обеспечения не ниже: </w:t>
            </w:r>
            <w:r w:rsidRPr="006A2386">
              <w:rPr>
                <w:iCs/>
                <w:lang w:val="en-US"/>
              </w:rPr>
              <w:t>Chrome</w:t>
            </w:r>
            <w:r w:rsidRPr="006A2386">
              <w:rPr>
                <w:iCs/>
              </w:rPr>
              <w:t xml:space="preserve"> 72, </w:t>
            </w:r>
            <w:r w:rsidRPr="006A2386">
              <w:rPr>
                <w:iCs/>
                <w:lang w:val="en-US"/>
              </w:rPr>
              <w:t>Opera</w:t>
            </w:r>
            <w:r w:rsidRPr="006A2386">
              <w:rPr>
                <w:iCs/>
              </w:rPr>
              <w:t xml:space="preserve"> 59, </w:t>
            </w:r>
            <w:r w:rsidRPr="006A2386">
              <w:rPr>
                <w:iCs/>
                <w:lang w:val="en-US"/>
              </w:rPr>
              <w:t>Firefox</w:t>
            </w:r>
            <w:r w:rsidRPr="006A2386">
              <w:rPr>
                <w:iCs/>
              </w:rPr>
              <w:t xml:space="preserve"> 66, </w:t>
            </w:r>
            <w:r w:rsidRPr="006A2386">
              <w:rPr>
                <w:iCs/>
                <w:lang w:val="en-US"/>
              </w:rPr>
              <w:t>Edge</w:t>
            </w:r>
            <w:r w:rsidRPr="006A2386">
              <w:rPr>
                <w:iCs/>
              </w:rPr>
              <w:t xml:space="preserve"> 79, </w:t>
            </w:r>
            <w:proofErr w:type="spellStart"/>
            <w:r w:rsidRPr="006A2386">
              <w:rPr>
                <w:iCs/>
              </w:rPr>
              <w:t>Яндекс.Браузер</w:t>
            </w:r>
            <w:proofErr w:type="spellEnd"/>
            <w:r w:rsidRPr="006A2386">
              <w:rPr>
                <w:iCs/>
              </w:rPr>
              <w:t xml:space="preserve"> 19.3</w:t>
            </w:r>
          </w:p>
        </w:tc>
      </w:tr>
      <w:tr w:rsidR="00414DB2" w:rsidRPr="006A2386" w14:paraId="134BF3AE" w14:textId="77777777" w:rsidTr="002D7816">
        <w:tc>
          <w:tcPr>
            <w:tcW w:w="2836" w:type="dxa"/>
            <w:vMerge/>
          </w:tcPr>
          <w:p w14:paraId="747FBA1B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31394CB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14:paraId="01401AAC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Версия программного обеспечения не ниже: </w:t>
            </w:r>
            <w:r w:rsidRPr="006A2386">
              <w:rPr>
                <w:iCs/>
                <w:lang w:val="en-US"/>
              </w:rPr>
              <w:t>Windows</w:t>
            </w:r>
            <w:r w:rsidRPr="006A2386">
              <w:rPr>
                <w:iCs/>
              </w:rPr>
              <w:t xml:space="preserve"> 7, </w:t>
            </w:r>
            <w:r w:rsidRPr="006A2386">
              <w:rPr>
                <w:iCs/>
                <w:lang w:val="en-US"/>
              </w:rPr>
              <w:t>macOS</w:t>
            </w:r>
            <w:r w:rsidRPr="006A2386">
              <w:rPr>
                <w:iCs/>
              </w:rPr>
              <w:t xml:space="preserve"> 10.12 «</w:t>
            </w:r>
            <w:r w:rsidRPr="006A2386">
              <w:rPr>
                <w:iCs/>
                <w:lang w:val="en-US"/>
              </w:rPr>
              <w:t>Sierra</w:t>
            </w:r>
            <w:r w:rsidRPr="006A2386">
              <w:rPr>
                <w:iCs/>
              </w:rPr>
              <w:t xml:space="preserve">», </w:t>
            </w:r>
            <w:r w:rsidRPr="006A2386">
              <w:rPr>
                <w:iCs/>
                <w:lang w:val="en-US"/>
              </w:rPr>
              <w:t>Linux</w:t>
            </w:r>
          </w:p>
        </w:tc>
      </w:tr>
      <w:tr w:rsidR="00414DB2" w:rsidRPr="006A2386" w14:paraId="40EDA1D2" w14:textId="77777777" w:rsidTr="002D7816">
        <w:tc>
          <w:tcPr>
            <w:tcW w:w="2836" w:type="dxa"/>
            <w:vMerge/>
          </w:tcPr>
          <w:p w14:paraId="63D020B8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2841543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Веб-камера</w:t>
            </w:r>
          </w:p>
        </w:tc>
        <w:tc>
          <w:tcPr>
            <w:tcW w:w="4501" w:type="dxa"/>
          </w:tcPr>
          <w:p w14:paraId="60308866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640х480, 15 кадров/с</w:t>
            </w:r>
          </w:p>
        </w:tc>
      </w:tr>
      <w:tr w:rsidR="00414DB2" w:rsidRPr="006A2386" w14:paraId="68892570" w14:textId="77777777" w:rsidTr="002D7816">
        <w:tc>
          <w:tcPr>
            <w:tcW w:w="2836" w:type="dxa"/>
            <w:vMerge/>
          </w:tcPr>
          <w:p w14:paraId="7765DD49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9E73E38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Микрофон</w:t>
            </w:r>
          </w:p>
        </w:tc>
        <w:tc>
          <w:tcPr>
            <w:tcW w:w="4501" w:type="dxa"/>
          </w:tcPr>
          <w:p w14:paraId="574AB831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любой</w:t>
            </w:r>
          </w:p>
        </w:tc>
      </w:tr>
      <w:tr w:rsidR="00414DB2" w:rsidRPr="006A2386" w14:paraId="1CAE477D" w14:textId="77777777" w:rsidTr="002D7816">
        <w:tc>
          <w:tcPr>
            <w:tcW w:w="2836" w:type="dxa"/>
            <w:vMerge/>
          </w:tcPr>
          <w:p w14:paraId="706E1A44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AF2A813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14:paraId="5A26C707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любые</w:t>
            </w:r>
          </w:p>
        </w:tc>
      </w:tr>
      <w:tr w:rsidR="00414DB2" w:rsidRPr="006A2386" w14:paraId="51013B8F" w14:textId="77777777" w:rsidTr="002D7816">
        <w:tc>
          <w:tcPr>
            <w:tcW w:w="2836" w:type="dxa"/>
            <w:vMerge/>
          </w:tcPr>
          <w:p w14:paraId="64F9481F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A50B291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Сеть (интернет)</w:t>
            </w:r>
          </w:p>
        </w:tc>
        <w:tc>
          <w:tcPr>
            <w:tcW w:w="4501" w:type="dxa"/>
          </w:tcPr>
          <w:p w14:paraId="14DF2E55" w14:textId="77777777" w:rsidR="00414DB2" w:rsidRPr="006A2386" w:rsidRDefault="00414DB2" w:rsidP="002D7816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Постоянная скорость не менее 192 </w:t>
            </w:r>
            <w:proofErr w:type="spellStart"/>
            <w:r w:rsidRPr="006A2386">
              <w:rPr>
                <w:iCs/>
              </w:rPr>
              <w:t>кБит</w:t>
            </w:r>
            <w:proofErr w:type="spellEnd"/>
            <w:r w:rsidRPr="006A2386">
              <w:rPr>
                <w:iCs/>
              </w:rPr>
              <w:t>/с</w:t>
            </w:r>
          </w:p>
        </w:tc>
      </w:tr>
    </w:tbl>
    <w:p w14:paraId="3756BE22" w14:textId="77777777" w:rsidR="00414DB2" w:rsidRPr="006A2386" w:rsidRDefault="00414DB2" w:rsidP="00414DB2">
      <w:pPr>
        <w:pStyle w:val="af0"/>
        <w:rPr>
          <w:iCs/>
          <w:sz w:val="24"/>
          <w:szCs w:val="24"/>
        </w:rPr>
      </w:pPr>
    </w:p>
    <w:p w14:paraId="15C8E862" w14:textId="77777777" w:rsidR="00414DB2" w:rsidRPr="006A2386" w:rsidRDefault="00414DB2" w:rsidP="00414DB2">
      <w:pPr>
        <w:pStyle w:val="af0"/>
        <w:ind w:left="0" w:firstLine="7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5787BCC2" w14:textId="77777777" w:rsidR="00414DB2" w:rsidRPr="006A2386" w:rsidRDefault="00414DB2" w:rsidP="00414DB2">
      <w:pPr>
        <w:spacing w:before="120" w:after="120"/>
        <w:ind w:left="710"/>
        <w:jc w:val="both"/>
        <w:rPr>
          <w:iCs/>
          <w:sz w:val="24"/>
          <w:szCs w:val="24"/>
        </w:rPr>
      </w:pPr>
    </w:p>
    <w:p w14:paraId="0D61516C" w14:textId="77777777" w:rsidR="00414DB2" w:rsidRPr="006A2386" w:rsidRDefault="00414DB2" w:rsidP="00414DB2">
      <w:pPr>
        <w:pStyle w:val="af0"/>
        <w:numPr>
          <w:ilvl w:val="1"/>
          <w:numId w:val="15"/>
        </w:numPr>
        <w:spacing w:before="120" w:after="120"/>
        <w:jc w:val="both"/>
        <w:rPr>
          <w:iCs/>
          <w:sz w:val="24"/>
          <w:szCs w:val="24"/>
        </w:rPr>
        <w:sectPr w:rsidR="00414DB2" w:rsidRPr="006A238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697D41C5" w14:textId="77777777" w:rsidR="00414DB2" w:rsidRPr="006A2386" w:rsidRDefault="00414DB2" w:rsidP="008B5224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lastRenderedPageBreak/>
        <w:t>УЧЕБНО-МЕТОДИЧЕСКОЕ И ИНФОРМАЦИОННОЕ ОБЕСПЕЧЕНИЕ УЧЕБНОЙ ДИСЦИПЛИНЫ/УЧЕБНОГО МОДУЛЯ</w:t>
      </w:r>
    </w:p>
    <w:p w14:paraId="564FCBE6" w14:textId="243107E1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414DB2" w:rsidRPr="006A2386" w14:paraId="79A0D786" w14:textId="77777777" w:rsidTr="002D781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4E4E144A" w14:textId="77777777" w:rsidR="00414DB2" w:rsidRPr="006A2386" w:rsidRDefault="00414DB2" w:rsidP="002D781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246D3DA4" w14:textId="77777777" w:rsidR="00414DB2" w:rsidRPr="006A2386" w:rsidRDefault="00414DB2" w:rsidP="002D781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0DE27F7E" w14:textId="77777777" w:rsidR="00414DB2" w:rsidRPr="006A2386" w:rsidRDefault="00414DB2" w:rsidP="002D781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4541C01E" w14:textId="77777777" w:rsidR="00414DB2" w:rsidRPr="006A2386" w:rsidRDefault="00414DB2" w:rsidP="002D781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06741359" w14:textId="77777777" w:rsidR="00414DB2" w:rsidRPr="006A2386" w:rsidRDefault="00414DB2" w:rsidP="002D781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2E16E5A5" w14:textId="77777777" w:rsidR="00414DB2" w:rsidRPr="006A2386" w:rsidRDefault="00414DB2" w:rsidP="002D781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Год</w:t>
            </w:r>
          </w:p>
          <w:p w14:paraId="3F74BA24" w14:textId="77777777" w:rsidR="00414DB2" w:rsidRPr="006A2386" w:rsidRDefault="00414DB2" w:rsidP="002D781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7C15D0B0" w14:textId="77777777" w:rsidR="00414DB2" w:rsidRPr="006A2386" w:rsidRDefault="00414DB2" w:rsidP="002D781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6BF3F96E" w14:textId="77777777" w:rsidR="00414DB2" w:rsidRPr="006A2386" w:rsidRDefault="00414DB2" w:rsidP="002D781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  <w:hideMark/>
          </w:tcPr>
          <w:p w14:paraId="09B4D6CB" w14:textId="77777777" w:rsidR="00414DB2" w:rsidRPr="006A2386" w:rsidRDefault="00414DB2" w:rsidP="002D7816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6A238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414DB2" w:rsidRPr="006A2386" w14:paraId="0614E417" w14:textId="77777777" w:rsidTr="002D781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2A792F36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414DB2" w:rsidRPr="006A2386" w14:paraId="295D0D18" w14:textId="77777777" w:rsidTr="002D781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F060B" w14:textId="77777777" w:rsidR="00414DB2" w:rsidRPr="006A2386" w:rsidRDefault="00414DB2" w:rsidP="002D781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17BCF9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B9624A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онспект лекций</w:t>
            </w:r>
          </w:p>
          <w:p w14:paraId="1DFC95D0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E0C19CF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14724D1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5C4144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  <w:p w14:paraId="1B40914A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129795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F4DDE7C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2D0F4E6F" w14:textId="77777777" w:rsidTr="002D781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CC2795" w14:textId="77777777" w:rsidR="00414DB2" w:rsidRPr="006A2386" w:rsidRDefault="00414DB2" w:rsidP="002D781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17857A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6A2386">
              <w:rPr>
                <w:iCs/>
                <w:lang w:eastAsia="ar-SA"/>
              </w:rPr>
              <w:t>Шипачев</w:t>
            </w:r>
            <w:proofErr w:type="spellEnd"/>
            <w:r w:rsidRPr="006A2386">
              <w:rPr>
                <w:iCs/>
                <w:lang w:eastAsia="ar-SA"/>
              </w:rPr>
              <w:t xml:space="preserve">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1686705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D451284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E43AC7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AFC2A1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CCA6843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C0EC103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6B2A3B69" w14:textId="77777777" w:rsidTr="002D781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40B099" w14:textId="77777777" w:rsidR="00414DB2" w:rsidRPr="006A2386" w:rsidRDefault="00414DB2" w:rsidP="002D781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C3A0DE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EFF42D4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1B3CB95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95E3AE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color w:val="000000"/>
                <w:lang w:eastAsia="ar-SA"/>
              </w:rPr>
              <w:t>Физматлит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4C47CD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6B6926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EADC34C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09E382C4" w14:textId="77777777" w:rsidTr="002D781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360E46" w14:textId="77777777" w:rsidR="00414DB2" w:rsidRPr="006A2386" w:rsidRDefault="00414DB2" w:rsidP="002D781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CE7943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0EAD0C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411778F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D246664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78E211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859AEB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94DCB3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1A6995C8" w14:textId="77777777" w:rsidTr="002D781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81C5FF8" w14:textId="77777777" w:rsidR="00414DB2" w:rsidRPr="006A2386" w:rsidRDefault="00414DB2" w:rsidP="002D781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9AAF94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04EBA61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50C739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F7A116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lang w:eastAsia="ar-SA"/>
              </w:rPr>
              <w:t>Едиториал</w:t>
            </w:r>
            <w:proofErr w:type="spellEnd"/>
            <w:r w:rsidRPr="006A2386">
              <w:rPr>
                <w:iCs/>
                <w:lang w:eastAsia="ar-SA"/>
              </w:rPr>
              <w:t xml:space="preserve">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EB987E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45E8E6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0049234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2BBC0F1C" w14:textId="77777777" w:rsidTr="002D781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5FA3D8AB" w14:textId="77777777" w:rsidR="00414DB2" w:rsidRPr="006A2386" w:rsidRDefault="00414DB2" w:rsidP="002D7816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14DB2" w:rsidRPr="006A2386" w14:paraId="419D3EBA" w14:textId="77777777" w:rsidTr="002D781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9C69BB" w14:textId="77777777" w:rsidR="00414DB2" w:rsidRPr="006A2386" w:rsidRDefault="00414DB2" w:rsidP="002D781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10C7D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Пискунов </w:t>
            </w:r>
            <w:proofErr w:type="gramStart"/>
            <w:r w:rsidRPr="006A2386">
              <w:rPr>
                <w:iCs/>
                <w:lang w:eastAsia="ar-SA"/>
              </w:rPr>
              <w:t>Н.С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E990447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Дифференциальное и интегральное исчисления для </w:t>
            </w:r>
            <w:proofErr w:type="spellStart"/>
            <w:r w:rsidRPr="006A2386">
              <w:rPr>
                <w:iCs/>
                <w:lang w:eastAsia="ar-SA"/>
              </w:rPr>
              <w:t>ВТУЗов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461513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A3485A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1B855A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FD7B3AC" w14:textId="77777777" w:rsidR="00414DB2" w:rsidRPr="006A2386" w:rsidRDefault="00907318" w:rsidP="002D7816">
            <w:pPr>
              <w:suppressAutoHyphens/>
              <w:spacing w:line="100" w:lineRule="atLeast"/>
              <w:rPr>
                <w:iCs/>
              </w:rPr>
            </w:pPr>
            <w:hyperlink r:id="rId30" w:history="1">
              <w:r w:rsidR="00414DB2" w:rsidRPr="006A238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114AF7D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414DB2" w:rsidRPr="006A2386" w14:paraId="2CFE5421" w14:textId="77777777" w:rsidTr="002D781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7C4A33" w14:textId="77777777" w:rsidR="00414DB2" w:rsidRPr="006A2386" w:rsidRDefault="00414DB2" w:rsidP="002D781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375E31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256B92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9C9DD9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60778D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D767BE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39FE5" w14:textId="77777777" w:rsidR="00414DB2" w:rsidRPr="006A2386" w:rsidRDefault="00907318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1" w:history="1">
              <w:r w:rsidR="00414DB2" w:rsidRPr="006A238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209CCB0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414DB2" w:rsidRPr="006A2386" w14:paraId="0D1EB853" w14:textId="77777777" w:rsidTr="002D781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EE47D0" w14:textId="77777777" w:rsidR="00414DB2" w:rsidRPr="006A2386" w:rsidRDefault="00414DB2" w:rsidP="002D781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45B786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proofErr w:type="spellStart"/>
            <w:r w:rsidRPr="006A2386">
              <w:rPr>
                <w:iCs/>
                <w:color w:val="000000"/>
                <w:lang w:eastAsia="ar-SA"/>
              </w:rPr>
              <w:t>Клетеник</w:t>
            </w:r>
            <w:proofErr w:type="spellEnd"/>
            <w:r w:rsidRPr="006A2386">
              <w:rPr>
                <w:iCs/>
                <w:color w:val="000000"/>
                <w:lang w:eastAsia="ar-SA"/>
              </w:rPr>
              <w:t xml:space="preserve">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9E7C07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8E50B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47C24B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59548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6CC36C" w14:textId="77777777" w:rsidR="00414DB2" w:rsidRPr="006A2386" w:rsidRDefault="00907318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2" w:history="1">
              <w:r w:rsidR="00414DB2" w:rsidRPr="006A238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591DF07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6825CC62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414DB2" w:rsidRPr="006A2386" w14:paraId="386736F5" w14:textId="77777777" w:rsidTr="002D781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E921121" w14:textId="77777777" w:rsidR="00414DB2" w:rsidRPr="006A2386" w:rsidRDefault="00414DB2" w:rsidP="002D781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A81C0A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48B1FA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E0B7E3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FB40E0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F4C12A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A368C3" w14:textId="77777777" w:rsidR="00414DB2" w:rsidRPr="006A2386" w:rsidRDefault="00907318" w:rsidP="002D7816">
            <w:pPr>
              <w:suppressAutoHyphens/>
              <w:spacing w:line="100" w:lineRule="atLeast"/>
              <w:rPr>
                <w:iCs/>
              </w:rPr>
            </w:pPr>
            <w:hyperlink r:id="rId33" w:history="1">
              <w:r w:rsidR="00414DB2" w:rsidRPr="006A238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AF6C81A" w14:textId="77777777" w:rsidR="00414DB2" w:rsidRPr="006A2386" w:rsidRDefault="00414DB2" w:rsidP="002D781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414DB2" w:rsidRPr="006A2386" w14:paraId="1B53BEB7" w14:textId="77777777" w:rsidTr="002D781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6AB4209B" w14:textId="77777777" w:rsidR="00414DB2" w:rsidRPr="006A2386" w:rsidRDefault="00414DB2" w:rsidP="002D7816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6A2386">
              <w:rPr>
                <w:bCs/>
                <w:iCs/>
                <w:lang w:eastAsia="en-US"/>
              </w:rPr>
              <w:t>10.3 Методические материалы</w:t>
            </w:r>
            <w:r w:rsidRPr="006A2386">
              <w:rPr>
                <w:iCs/>
                <w:lang w:eastAsia="en-US"/>
              </w:rPr>
              <w:t xml:space="preserve"> (указания, рекомендации по освоению дисциплины «Математика» авторов РГУ им. А. Н. Косыгина)</w:t>
            </w:r>
          </w:p>
        </w:tc>
      </w:tr>
      <w:tr w:rsidR="00DA33B7" w:rsidRPr="006A2386" w14:paraId="7C9727B8" w14:textId="77777777" w:rsidTr="000135C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8353D" w14:textId="77777777" w:rsidR="00DA33B7" w:rsidRPr="006A2386" w:rsidRDefault="00DA33B7" w:rsidP="00DA33B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AF5F4A" w14:textId="69CBAD81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Островский </w:t>
            </w:r>
            <w:proofErr w:type="gramStart"/>
            <w:r>
              <w:t>Ю.К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7E79D15" w14:textId="53CEA213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етодическое обеспечение модуля по </w:t>
            </w:r>
            <w:proofErr w:type="spellStart"/>
            <w:proofErr w:type="gramStart"/>
            <w:r>
              <w:t>математичес</w:t>
            </w:r>
            <w:proofErr w:type="spellEnd"/>
            <w:r>
              <w:t>-кой</w:t>
            </w:r>
            <w:proofErr w:type="gramEnd"/>
            <w:r>
              <w:t xml:space="preserve"> статистике. Часть 1. Критерий согласия Пирсона. Метод наименьших квадрат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B820A90" w14:textId="392CA398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DC31A4" w14:textId="008CDF41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.: МГУДТ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75D7CB5" w14:textId="77777777" w:rsidR="00DA33B7" w:rsidRDefault="00DA33B7" w:rsidP="00DA33B7"/>
          <w:p w14:paraId="1885F929" w14:textId="77777777" w:rsidR="00DA33B7" w:rsidRDefault="00DA33B7" w:rsidP="00DA33B7">
            <w:r>
              <w:t>2007</w:t>
            </w:r>
          </w:p>
          <w:p w14:paraId="7869602E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9BAB6F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0CC2B9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A33B7" w:rsidRPr="006A2386" w14:paraId="43556C96" w14:textId="77777777" w:rsidTr="000135C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DBA8FE" w14:textId="77777777" w:rsidR="00DA33B7" w:rsidRPr="006A2386" w:rsidRDefault="00DA33B7" w:rsidP="00DA33B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EEEE885" w14:textId="45CC1677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Островский </w:t>
            </w:r>
            <w:proofErr w:type="gramStart"/>
            <w:r>
              <w:t>Ю.К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E5B24C3" w14:textId="2DA74B95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Нелинейный регрессионный анализ стохастических зависимостей. Методические указания к расчётно-графическ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9E1CC9" w14:textId="060B5F2F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C343F4" w14:textId="7D4F4F8F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12C812" w14:textId="66AC17B5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A9251FA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A5FABF9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</w:tr>
      <w:tr w:rsidR="00DA33B7" w:rsidRPr="006A2386" w14:paraId="67AB3E4C" w14:textId="77777777" w:rsidTr="000135CE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339D85" w14:textId="77777777" w:rsidR="00DA33B7" w:rsidRPr="006A2386" w:rsidRDefault="00DA33B7" w:rsidP="00DA33B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A2EC7CA" w14:textId="41869C96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Островский </w:t>
            </w:r>
            <w:proofErr w:type="gramStart"/>
            <w:r>
              <w:t>Ю.К.</w:t>
            </w:r>
            <w:proofErr w:type="gramEnd"/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FB36D5F" w14:textId="3FE82124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етодическое обеспечение модуля по </w:t>
            </w:r>
            <w:proofErr w:type="spellStart"/>
            <w:proofErr w:type="gramStart"/>
            <w:r>
              <w:t>математичес</w:t>
            </w:r>
            <w:proofErr w:type="spellEnd"/>
            <w:r>
              <w:t>-кой</w:t>
            </w:r>
            <w:proofErr w:type="gramEnd"/>
            <w:r>
              <w:t xml:space="preserve"> статистике. Часть 3. </w:t>
            </w:r>
            <w:proofErr w:type="gramStart"/>
            <w:r>
              <w:t>Эле-менты</w:t>
            </w:r>
            <w:proofErr w:type="gramEnd"/>
            <w:r>
              <w:t xml:space="preserve"> теории корреляций (парные связи)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17798F3" w14:textId="474C49B4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336809" w14:textId="54B4603F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32AFF3B" w14:textId="26DD3345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10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38E4BBC" w14:textId="0F04A481" w:rsidR="00DA33B7" w:rsidRPr="006A2386" w:rsidRDefault="00907318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4" w:history="1">
              <w:r w:rsidR="00DA33B7">
                <w:rPr>
                  <w:rStyle w:val="af3"/>
                </w:rPr>
                <w:t>http://biblio.kosygin-rgu.ru/jirbis2/index.php?option=com_irbis&amp;view=irbis&amp;Itemid=108</w:t>
              </w:r>
            </w:hyperlink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4FC21D8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</w:tbl>
    <w:p w14:paraId="2F81D9DA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238F5DC8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  <w:lang w:eastAsia="ar-SA"/>
        </w:rPr>
        <w:sectPr w:rsidR="00414DB2" w:rsidRPr="006A238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4E0D9679" w14:textId="77777777" w:rsidR="00414DB2" w:rsidRPr="006A2386" w:rsidRDefault="00414DB2" w:rsidP="008B5224">
      <w:pPr>
        <w:pStyle w:val="1"/>
        <w:numPr>
          <w:ilvl w:val="0"/>
          <w:numId w:val="38"/>
        </w:numPr>
        <w:rPr>
          <w:rFonts w:eastAsiaTheme="minorEastAsia"/>
          <w:iCs/>
        </w:rPr>
      </w:pPr>
      <w:r w:rsidRPr="006A2386">
        <w:rPr>
          <w:rFonts w:eastAsia="Arial Unicode MS"/>
          <w:iCs/>
        </w:rPr>
        <w:lastRenderedPageBreak/>
        <w:t>ИНФОРМАЦИОННОЕ ОБЕСПЕЧЕНИЕ УЧЕБНОГО ПРОЦЕССА</w:t>
      </w:r>
    </w:p>
    <w:p w14:paraId="7A529178" w14:textId="77777777" w:rsidR="00414DB2" w:rsidRPr="006A2386" w:rsidRDefault="00414DB2" w:rsidP="008B5224">
      <w:pPr>
        <w:pStyle w:val="2"/>
        <w:numPr>
          <w:ilvl w:val="1"/>
          <w:numId w:val="38"/>
        </w:numPr>
        <w:rPr>
          <w:rFonts w:eastAsiaTheme="minorEastAsia"/>
        </w:rPr>
      </w:pPr>
      <w:r w:rsidRPr="006A2386">
        <w:rPr>
          <w:rFonts w:eastAsia="Arial Unicode MS"/>
        </w:rPr>
        <w:t xml:space="preserve">Ресурсы электронной библиотеки, </w:t>
      </w:r>
      <w:r w:rsidRPr="006A238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14:paraId="4CA3AFEA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</w:rPr>
      </w:pPr>
      <w:r w:rsidRPr="006A2386">
        <w:rPr>
          <w:rFonts w:eastAsia="Arial Unicode MS"/>
          <w:iCs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414DB2" w:rsidRPr="006A2386" w14:paraId="77417EA0" w14:textId="77777777" w:rsidTr="002D7816">
        <w:trPr>
          <w:trHeight w:val="356"/>
        </w:trPr>
        <w:tc>
          <w:tcPr>
            <w:tcW w:w="851" w:type="dxa"/>
            <w:shd w:val="clear" w:color="auto" w:fill="D9E2F3" w:themeFill="accent1" w:themeFillTint="33"/>
            <w:vAlign w:val="center"/>
          </w:tcPr>
          <w:p w14:paraId="3EA07FA5" w14:textId="77777777" w:rsidR="00414DB2" w:rsidRPr="006A2386" w:rsidRDefault="00414DB2" w:rsidP="002D781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№ </w:t>
            </w:r>
            <w:proofErr w:type="spellStart"/>
            <w:r w:rsidRPr="006A238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9E2F3" w:themeFill="accent1" w:themeFillTint="33"/>
            <w:vAlign w:val="center"/>
          </w:tcPr>
          <w:p w14:paraId="2E4DBC67" w14:textId="77777777" w:rsidR="00414DB2" w:rsidRPr="006A2386" w:rsidRDefault="00414DB2" w:rsidP="002D781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Электронные учебные издания, электронные образовательные ресурсы</w:t>
            </w:r>
          </w:p>
        </w:tc>
      </w:tr>
      <w:tr w:rsidR="00414DB2" w:rsidRPr="006A2386" w14:paraId="207018A8" w14:textId="77777777" w:rsidTr="002D7816">
        <w:trPr>
          <w:trHeight w:val="283"/>
        </w:trPr>
        <w:tc>
          <w:tcPr>
            <w:tcW w:w="851" w:type="dxa"/>
          </w:tcPr>
          <w:p w14:paraId="26A3BDB5" w14:textId="77777777" w:rsidR="00414DB2" w:rsidRPr="006A2386" w:rsidRDefault="00414DB2" w:rsidP="002D7816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2B18CB6" w14:textId="77777777" w:rsidR="00414DB2" w:rsidRPr="006A2386" w:rsidRDefault="00414DB2" w:rsidP="002D7816">
            <w:pPr>
              <w:pStyle w:val="af4"/>
              <w:ind w:left="34"/>
              <w:jc w:val="left"/>
              <w:rPr>
                <w:rFonts w:cs="Times New Roman"/>
                <w:b w:val="0"/>
                <w:iCs/>
                <w:caps/>
              </w:rPr>
            </w:pPr>
            <w:r w:rsidRPr="006A2386">
              <w:rPr>
                <w:rFonts w:cs="Times New Roman"/>
                <w:b w:val="0"/>
                <w:iCs/>
              </w:rPr>
              <w:t xml:space="preserve">ЭБС «Лань» </w:t>
            </w:r>
            <w:hyperlink r:id="rId35" w:history="1">
              <w:r w:rsidRPr="006A2386">
                <w:rPr>
                  <w:rStyle w:val="af3"/>
                  <w:rFonts w:cs="Times New Roman"/>
                  <w:b w:val="0"/>
                  <w:iCs/>
                </w:rPr>
                <w:t>http://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www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e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proofErr w:type="spellStart"/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lanbook</w:t>
              </w:r>
              <w:proofErr w:type="spellEnd"/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</w:p>
        </w:tc>
      </w:tr>
      <w:tr w:rsidR="00414DB2" w:rsidRPr="006A2386" w14:paraId="0C7B6B74" w14:textId="77777777" w:rsidTr="002D7816">
        <w:trPr>
          <w:trHeight w:val="283"/>
        </w:trPr>
        <w:tc>
          <w:tcPr>
            <w:tcW w:w="851" w:type="dxa"/>
          </w:tcPr>
          <w:p w14:paraId="076EA64C" w14:textId="77777777" w:rsidR="00414DB2" w:rsidRPr="006A2386" w:rsidRDefault="00414DB2" w:rsidP="002D7816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3AEE6D1A" w14:textId="77777777" w:rsidR="00414DB2" w:rsidRPr="006A2386" w:rsidRDefault="00414DB2" w:rsidP="002D7816">
            <w:pPr>
              <w:ind w:left="34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«</w:t>
            </w:r>
            <w:proofErr w:type="spellStart"/>
            <w:r w:rsidRPr="006A238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6A2386">
              <w:rPr>
                <w:iCs/>
                <w:sz w:val="24"/>
                <w:szCs w:val="24"/>
              </w:rPr>
              <w:t>.</w:t>
            </w:r>
            <w:r w:rsidRPr="006A2386">
              <w:rPr>
                <w:iCs/>
                <w:sz w:val="24"/>
                <w:szCs w:val="24"/>
                <w:lang w:val="en-US"/>
              </w:rPr>
              <w:t>com</w:t>
            </w:r>
            <w:r w:rsidRPr="006A2386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14:paraId="67DC60D3" w14:textId="77777777" w:rsidR="00414DB2" w:rsidRPr="006A2386" w:rsidRDefault="00907318" w:rsidP="002D7816">
            <w:pPr>
              <w:pStyle w:val="af4"/>
              <w:ind w:left="34"/>
              <w:jc w:val="left"/>
              <w:rPr>
                <w:rFonts w:cs="Times New Roman"/>
                <w:b w:val="0"/>
                <w:iCs/>
              </w:rPr>
            </w:pPr>
            <w:hyperlink r:id="rId36" w:history="1">
              <w:r w:rsidR="00414DB2"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http</w:t>
              </w:r>
              <w:r w:rsidR="00414DB2" w:rsidRPr="006A2386">
                <w:rPr>
                  <w:rStyle w:val="af3"/>
                  <w:rFonts w:cs="Times New Roman"/>
                  <w:b w:val="0"/>
                  <w:iCs/>
                </w:rPr>
                <w:t>://</w:t>
              </w:r>
              <w:proofErr w:type="spellStart"/>
              <w:r w:rsidR="00414DB2"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znanium</w:t>
              </w:r>
              <w:proofErr w:type="spellEnd"/>
              <w:r w:rsidR="00414DB2"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="00414DB2"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="00414DB2" w:rsidRPr="006A238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  <w:r w:rsidR="00414DB2" w:rsidRPr="006A2386">
              <w:rPr>
                <w:rFonts w:cs="Times New Roman"/>
                <w:b w:val="0"/>
                <w:iCs/>
              </w:rPr>
              <w:t xml:space="preserve"> </w:t>
            </w:r>
          </w:p>
        </w:tc>
      </w:tr>
      <w:tr w:rsidR="00414DB2" w:rsidRPr="006A2386" w14:paraId="0BFDA984" w14:textId="77777777" w:rsidTr="002D7816">
        <w:trPr>
          <w:trHeight w:val="283"/>
        </w:trPr>
        <w:tc>
          <w:tcPr>
            <w:tcW w:w="851" w:type="dxa"/>
          </w:tcPr>
          <w:p w14:paraId="75D5EAB9" w14:textId="77777777" w:rsidR="00414DB2" w:rsidRPr="006A2386" w:rsidRDefault="00414DB2" w:rsidP="002D7816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2A9AB425" w14:textId="77777777" w:rsidR="00414DB2" w:rsidRPr="006A2386" w:rsidRDefault="00414DB2" w:rsidP="002D7816">
            <w:pPr>
              <w:ind w:left="34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Электронные издания «РГУ им. </w:t>
            </w:r>
            <w:proofErr w:type="gramStart"/>
            <w:r w:rsidRPr="006A2386">
              <w:rPr>
                <w:iCs/>
                <w:sz w:val="24"/>
                <w:szCs w:val="24"/>
              </w:rPr>
              <w:t>А.Н.</w:t>
            </w:r>
            <w:proofErr w:type="gramEnd"/>
            <w:r w:rsidRPr="006A2386">
              <w:rPr>
                <w:iCs/>
                <w:sz w:val="24"/>
                <w:szCs w:val="24"/>
              </w:rPr>
              <w:t xml:space="preserve"> Косыгина» на платформе ЭБС «</w:t>
            </w:r>
            <w:proofErr w:type="spellStart"/>
            <w:r w:rsidRPr="006A238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6A2386">
              <w:rPr>
                <w:iCs/>
                <w:sz w:val="24"/>
                <w:szCs w:val="24"/>
              </w:rPr>
              <w:t>.</w:t>
            </w:r>
            <w:r w:rsidRPr="006A2386">
              <w:rPr>
                <w:iCs/>
                <w:sz w:val="24"/>
                <w:szCs w:val="24"/>
                <w:lang w:val="en-US"/>
              </w:rPr>
              <w:t>com</w:t>
            </w:r>
            <w:r w:rsidRPr="006A2386">
              <w:rPr>
                <w:iCs/>
                <w:sz w:val="24"/>
                <w:szCs w:val="24"/>
              </w:rPr>
              <w:t xml:space="preserve">» </w:t>
            </w:r>
            <w:hyperlink r:id="rId37" w:history="1"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http</w:t>
              </w:r>
              <w:r w:rsidRPr="006A2386">
                <w:rPr>
                  <w:rStyle w:val="af3"/>
                  <w:iCs/>
                  <w:sz w:val="24"/>
                  <w:szCs w:val="24"/>
                </w:rPr>
                <w:t>://</w:t>
              </w:r>
              <w:proofErr w:type="spellStart"/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6A2386">
                <w:rPr>
                  <w:rStyle w:val="af3"/>
                  <w:iCs/>
                  <w:sz w:val="24"/>
                  <w:szCs w:val="24"/>
                </w:rPr>
                <w:t>.</w:t>
              </w:r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com</w:t>
              </w:r>
              <w:r w:rsidRPr="006A2386">
                <w:rPr>
                  <w:rStyle w:val="af3"/>
                  <w:iCs/>
                  <w:sz w:val="24"/>
                  <w:szCs w:val="24"/>
                </w:rPr>
                <w:t>/</w:t>
              </w:r>
            </w:hyperlink>
          </w:p>
        </w:tc>
      </w:tr>
      <w:tr w:rsidR="00414DB2" w:rsidRPr="006A2386" w14:paraId="27559409" w14:textId="77777777" w:rsidTr="002D7816">
        <w:trPr>
          <w:trHeight w:val="283"/>
        </w:trPr>
        <w:tc>
          <w:tcPr>
            <w:tcW w:w="851" w:type="dxa"/>
          </w:tcPr>
          <w:p w14:paraId="1D5CD7AA" w14:textId="77777777" w:rsidR="00414DB2" w:rsidRPr="006A2386" w:rsidRDefault="00414DB2" w:rsidP="002D7816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DCA5CC4" w14:textId="77777777" w:rsidR="00414DB2" w:rsidRPr="006A2386" w:rsidRDefault="00414DB2" w:rsidP="002D7816">
            <w:pPr>
              <w:ind w:left="34"/>
              <w:jc w:val="both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…</w:t>
            </w:r>
          </w:p>
        </w:tc>
      </w:tr>
      <w:tr w:rsidR="00414DB2" w:rsidRPr="006A2386" w14:paraId="232FEECA" w14:textId="77777777" w:rsidTr="002D7816">
        <w:trPr>
          <w:trHeight w:val="283"/>
        </w:trPr>
        <w:tc>
          <w:tcPr>
            <w:tcW w:w="851" w:type="dxa"/>
            <w:shd w:val="clear" w:color="auto" w:fill="D9E2F3" w:themeFill="accent1" w:themeFillTint="33"/>
          </w:tcPr>
          <w:p w14:paraId="191CE607" w14:textId="77777777" w:rsidR="00414DB2" w:rsidRPr="006A2386" w:rsidRDefault="00414DB2" w:rsidP="002D7816">
            <w:pPr>
              <w:ind w:left="360"/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9E2F3" w:themeFill="accent1" w:themeFillTint="33"/>
          </w:tcPr>
          <w:p w14:paraId="04B15C55" w14:textId="77777777" w:rsidR="00414DB2" w:rsidRPr="006A2386" w:rsidRDefault="00414DB2" w:rsidP="002D7816">
            <w:pPr>
              <w:ind w:left="34"/>
              <w:jc w:val="both"/>
              <w:rPr>
                <w:b/>
                <w:iCs/>
              </w:rPr>
            </w:pPr>
            <w:r w:rsidRPr="006A2386">
              <w:rPr>
                <w:b/>
                <w:iCs/>
              </w:rPr>
              <w:t>Профессиональные базы данных, информационные справочные системы</w:t>
            </w:r>
          </w:p>
        </w:tc>
      </w:tr>
      <w:tr w:rsidR="00414DB2" w:rsidRPr="006A2386" w14:paraId="7899B342" w14:textId="77777777" w:rsidTr="002D7816">
        <w:trPr>
          <w:trHeight w:val="283"/>
        </w:trPr>
        <w:tc>
          <w:tcPr>
            <w:tcW w:w="851" w:type="dxa"/>
          </w:tcPr>
          <w:p w14:paraId="00E880EC" w14:textId="77777777" w:rsidR="00414DB2" w:rsidRPr="006A2386" w:rsidRDefault="00414DB2" w:rsidP="002D7816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2A6806C" w14:textId="77777777" w:rsidR="00414DB2" w:rsidRPr="006A2386" w:rsidRDefault="00414DB2" w:rsidP="002D7816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414DB2" w:rsidRPr="006A2386" w14:paraId="1A1FB62A" w14:textId="77777777" w:rsidTr="002D7816">
        <w:trPr>
          <w:trHeight w:val="283"/>
        </w:trPr>
        <w:tc>
          <w:tcPr>
            <w:tcW w:w="851" w:type="dxa"/>
          </w:tcPr>
          <w:p w14:paraId="3B7ED24E" w14:textId="77777777" w:rsidR="00414DB2" w:rsidRPr="006A2386" w:rsidRDefault="00414DB2" w:rsidP="002D7816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B56C066" w14:textId="77777777" w:rsidR="00414DB2" w:rsidRPr="006A2386" w:rsidRDefault="00414DB2" w:rsidP="002D7816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414DB2" w:rsidRPr="006A2386" w14:paraId="4FD78905" w14:textId="77777777" w:rsidTr="002D7816">
        <w:trPr>
          <w:trHeight w:val="283"/>
        </w:trPr>
        <w:tc>
          <w:tcPr>
            <w:tcW w:w="851" w:type="dxa"/>
          </w:tcPr>
          <w:p w14:paraId="4D9C2A12" w14:textId="77777777" w:rsidR="00414DB2" w:rsidRPr="006A2386" w:rsidRDefault="00414DB2" w:rsidP="002D7816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B06D2F2" w14:textId="77777777" w:rsidR="00414DB2" w:rsidRPr="006A2386" w:rsidRDefault="00414DB2" w:rsidP="002D7816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</w:tbl>
    <w:p w14:paraId="1AB06F71" w14:textId="77777777" w:rsidR="00414DB2" w:rsidRPr="006A2386" w:rsidRDefault="00414DB2" w:rsidP="008B5224">
      <w:pPr>
        <w:pStyle w:val="2"/>
        <w:numPr>
          <w:ilvl w:val="1"/>
          <w:numId w:val="38"/>
        </w:numPr>
      </w:pPr>
      <w:r w:rsidRPr="006A2386">
        <w:t xml:space="preserve">Перечень программного обеспечения </w:t>
      </w:r>
    </w:p>
    <w:p w14:paraId="7DB007BB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</w:rPr>
      </w:pPr>
      <w:r w:rsidRPr="006A2386">
        <w:rPr>
          <w:iCs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14DB2" w:rsidRPr="006A2386" w14:paraId="5E17EB78" w14:textId="77777777" w:rsidTr="002D7816">
        <w:tc>
          <w:tcPr>
            <w:tcW w:w="817" w:type="dxa"/>
            <w:shd w:val="clear" w:color="auto" w:fill="D9E2F3" w:themeFill="accent1" w:themeFillTint="33"/>
            <w:vAlign w:val="center"/>
          </w:tcPr>
          <w:p w14:paraId="65258E49" w14:textId="77777777" w:rsidR="00414DB2" w:rsidRPr="006A2386" w:rsidRDefault="00414DB2" w:rsidP="002D7816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№п/п</w:t>
            </w:r>
          </w:p>
        </w:tc>
        <w:tc>
          <w:tcPr>
            <w:tcW w:w="4694" w:type="dxa"/>
            <w:shd w:val="clear" w:color="auto" w:fill="D9E2F3" w:themeFill="accent1" w:themeFillTint="33"/>
            <w:vAlign w:val="center"/>
          </w:tcPr>
          <w:p w14:paraId="6CD08260" w14:textId="77777777" w:rsidR="00414DB2" w:rsidRPr="006A2386" w:rsidRDefault="00414DB2" w:rsidP="002D7816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9E2F3" w:themeFill="accent1" w:themeFillTint="33"/>
            <w:vAlign w:val="center"/>
          </w:tcPr>
          <w:p w14:paraId="16268062" w14:textId="77777777" w:rsidR="00414DB2" w:rsidRPr="006A2386" w:rsidRDefault="00414DB2" w:rsidP="002D7816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Реквизиты подтверждающего документа/ Свободно распространяемое</w:t>
            </w:r>
          </w:p>
        </w:tc>
      </w:tr>
      <w:tr w:rsidR="00414DB2" w:rsidRPr="006A2386" w14:paraId="410FF75B" w14:textId="77777777" w:rsidTr="002D7816">
        <w:tc>
          <w:tcPr>
            <w:tcW w:w="817" w:type="dxa"/>
            <w:shd w:val="clear" w:color="auto" w:fill="auto"/>
          </w:tcPr>
          <w:p w14:paraId="56B13974" w14:textId="77777777" w:rsidR="00414DB2" w:rsidRPr="006A2386" w:rsidRDefault="00414DB2" w:rsidP="002D7816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7F5EF54" w14:textId="77777777" w:rsidR="00414DB2" w:rsidRPr="006A2386" w:rsidRDefault="00414DB2" w:rsidP="002D7816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6A2386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60EB61B3" w14:textId="77777777" w:rsidR="00414DB2" w:rsidRPr="006A2386" w:rsidRDefault="00414DB2" w:rsidP="002D7816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66CA39D3" w14:textId="77777777" w:rsidR="00414DB2" w:rsidRPr="006A2386" w:rsidRDefault="00414DB2" w:rsidP="00414DB2">
      <w:pPr>
        <w:spacing w:before="120" w:after="120"/>
        <w:ind w:left="709"/>
        <w:jc w:val="both"/>
        <w:rPr>
          <w:iCs/>
          <w:sz w:val="24"/>
          <w:szCs w:val="24"/>
        </w:rPr>
        <w:sectPr w:rsidR="00414DB2" w:rsidRPr="006A2386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719361B" w14:textId="77777777" w:rsidR="00414DB2" w:rsidRPr="006A2386" w:rsidRDefault="00414DB2" w:rsidP="00414DB2">
      <w:pPr>
        <w:pStyle w:val="3"/>
        <w:rPr>
          <w:iCs/>
        </w:rPr>
      </w:pPr>
      <w:bookmarkStart w:id="17" w:name="_Toc62039712"/>
      <w:r w:rsidRPr="006A2386">
        <w:rPr>
          <w:iCs/>
        </w:rPr>
        <w:lastRenderedPageBreak/>
        <w:t>ЛИСТ УЧЕТА ОБНОВЛЕНИЙ РАБОЧЕЙ ПРОГРАММЫ</w:t>
      </w:r>
      <w:bookmarkEnd w:id="17"/>
      <w:r w:rsidRPr="006A2386">
        <w:rPr>
          <w:iCs/>
        </w:rPr>
        <w:t xml:space="preserve"> УЧЕБНОЙ ДИСЦИПЛИНЫ/МОДУЛЯ</w:t>
      </w:r>
    </w:p>
    <w:p w14:paraId="1D3D9D93" w14:textId="77777777" w:rsidR="00414DB2" w:rsidRPr="006A2386" w:rsidRDefault="00414DB2" w:rsidP="00414DB2">
      <w:pPr>
        <w:ind w:firstLine="709"/>
        <w:contextualSpacing/>
        <w:jc w:val="both"/>
        <w:rPr>
          <w:rFonts w:eastAsia="Times New Roman"/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FD2DC4E" w14:textId="77777777" w:rsidR="00414DB2" w:rsidRPr="006A2386" w:rsidRDefault="00414DB2" w:rsidP="00414DB2">
      <w:pPr>
        <w:jc w:val="center"/>
        <w:rPr>
          <w:rFonts w:eastAsia="Times New Roman"/>
          <w:iCs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414DB2" w:rsidRPr="006A2386" w14:paraId="5022E2CB" w14:textId="77777777" w:rsidTr="002D7816">
        <w:tc>
          <w:tcPr>
            <w:tcW w:w="817" w:type="dxa"/>
            <w:shd w:val="clear" w:color="auto" w:fill="D9E2F3" w:themeFill="accent1" w:themeFillTint="33"/>
          </w:tcPr>
          <w:p w14:paraId="375A7640" w14:textId="77777777" w:rsidR="00414DB2" w:rsidRPr="006A2386" w:rsidRDefault="00414DB2" w:rsidP="002D7816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№ </w:t>
            </w:r>
            <w:proofErr w:type="spellStart"/>
            <w:r w:rsidRPr="006A2386">
              <w:rPr>
                <w:rFonts w:eastAsia="Times New Roman"/>
                <w:b/>
                <w:iCs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9E2F3" w:themeFill="accent1" w:themeFillTint="33"/>
          </w:tcPr>
          <w:p w14:paraId="24774DE4" w14:textId="77777777" w:rsidR="00414DB2" w:rsidRPr="006A2386" w:rsidRDefault="00414DB2" w:rsidP="002D7816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год обновления РПД</w:t>
            </w:r>
          </w:p>
        </w:tc>
        <w:tc>
          <w:tcPr>
            <w:tcW w:w="5387" w:type="dxa"/>
            <w:shd w:val="clear" w:color="auto" w:fill="D9E2F3" w:themeFill="accent1" w:themeFillTint="33"/>
          </w:tcPr>
          <w:p w14:paraId="0FF3F91A" w14:textId="77777777" w:rsidR="00414DB2" w:rsidRPr="006A2386" w:rsidRDefault="00414DB2" w:rsidP="002D7816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характер изменений/обновлений </w:t>
            </w:r>
          </w:p>
          <w:p w14:paraId="1DA802AF" w14:textId="77777777" w:rsidR="00414DB2" w:rsidRPr="006A2386" w:rsidRDefault="00414DB2" w:rsidP="002D7816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с указанием раздела</w:t>
            </w:r>
          </w:p>
        </w:tc>
        <w:tc>
          <w:tcPr>
            <w:tcW w:w="1984" w:type="dxa"/>
            <w:shd w:val="clear" w:color="auto" w:fill="D9E2F3" w:themeFill="accent1" w:themeFillTint="33"/>
          </w:tcPr>
          <w:p w14:paraId="517BBBCE" w14:textId="77777777" w:rsidR="00414DB2" w:rsidRPr="006A2386" w:rsidRDefault="00414DB2" w:rsidP="002D7816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номер протокола и дата заседания </w:t>
            </w:r>
          </w:p>
          <w:p w14:paraId="12E0AB93" w14:textId="77777777" w:rsidR="00414DB2" w:rsidRPr="006A2386" w:rsidRDefault="00414DB2" w:rsidP="002D7816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кафедры</w:t>
            </w:r>
          </w:p>
        </w:tc>
      </w:tr>
      <w:tr w:rsidR="00414DB2" w:rsidRPr="006A2386" w14:paraId="0518002D" w14:textId="77777777" w:rsidTr="002D7816">
        <w:tc>
          <w:tcPr>
            <w:tcW w:w="817" w:type="dxa"/>
          </w:tcPr>
          <w:p w14:paraId="65636F05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32A6F486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49FF8D20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BD5D34C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43D6725F" w14:textId="77777777" w:rsidTr="002D7816">
        <w:tc>
          <w:tcPr>
            <w:tcW w:w="817" w:type="dxa"/>
          </w:tcPr>
          <w:p w14:paraId="04CB71AD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0BD4BD96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B79DEC2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D63AC52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57701D90" w14:textId="77777777" w:rsidTr="002D7816">
        <w:tc>
          <w:tcPr>
            <w:tcW w:w="817" w:type="dxa"/>
          </w:tcPr>
          <w:p w14:paraId="14EE8347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1D2EE953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2BB9E746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5EA4545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4E150F75" w14:textId="77777777" w:rsidTr="002D7816">
        <w:tc>
          <w:tcPr>
            <w:tcW w:w="817" w:type="dxa"/>
          </w:tcPr>
          <w:p w14:paraId="032B11AE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2651F70F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317FD2CB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FC68626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17985A6F" w14:textId="77777777" w:rsidTr="002D7816">
        <w:tc>
          <w:tcPr>
            <w:tcW w:w="817" w:type="dxa"/>
          </w:tcPr>
          <w:p w14:paraId="18FEE96D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064DBFFC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6FCAE1AA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55401CA9" w14:textId="77777777" w:rsidR="00414DB2" w:rsidRPr="006A2386" w:rsidRDefault="00414DB2" w:rsidP="002D7816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bookmarkEnd w:id="0"/>
    </w:tbl>
    <w:p w14:paraId="4AD22266" w14:textId="77777777" w:rsidR="00414DB2" w:rsidRPr="006A2386" w:rsidRDefault="00414DB2" w:rsidP="00414DB2">
      <w:pPr>
        <w:pStyle w:val="3"/>
        <w:rPr>
          <w:iCs/>
          <w:szCs w:val="24"/>
        </w:rPr>
      </w:pPr>
    </w:p>
    <w:p w14:paraId="7A7E873B" w14:textId="77777777" w:rsidR="00414DB2" w:rsidRPr="006A2386" w:rsidRDefault="00414DB2" w:rsidP="00414DB2">
      <w:pPr>
        <w:rPr>
          <w:iCs/>
        </w:rPr>
      </w:pPr>
    </w:p>
    <w:p w14:paraId="6316DD04" w14:textId="77777777" w:rsidR="006F168C" w:rsidRDefault="006F168C"/>
    <w:sectPr w:rsidR="006F168C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8549DE" w14:textId="77777777" w:rsidR="00907318" w:rsidRDefault="00907318" w:rsidP="00414DB2">
      <w:r>
        <w:separator/>
      </w:r>
    </w:p>
  </w:endnote>
  <w:endnote w:type="continuationSeparator" w:id="0">
    <w:p w14:paraId="587FADDF" w14:textId="77777777" w:rsidR="00907318" w:rsidRDefault="00907318" w:rsidP="00414D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2D5207" w14:textId="77777777" w:rsidR="00414DB2" w:rsidRDefault="00414DB2">
    <w:pPr>
      <w:pStyle w:val="ae"/>
      <w:jc w:val="right"/>
    </w:pPr>
  </w:p>
  <w:p w14:paraId="48B0A7FD" w14:textId="77777777" w:rsidR="00414DB2" w:rsidRDefault="00414DB2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1DA795" w14:textId="77777777" w:rsidR="00414DB2" w:rsidRDefault="00414DB2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44B2B4C7" w14:textId="77777777" w:rsidR="00414DB2" w:rsidRDefault="00414DB2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9E3666" w14:textId="77777777" w:rsidR="00414DB2" w:rsidRDefault="00414DB2">
    <w:pPr>
      <w:pStyle w:val="ae"/>
      <w:jc w:val="right"/>
    </w:pPr>
  </w:p>
  <w:p w14:paraId="2299E683" w14:textId="77777777" w:rsidR="00414DB2" w:rsidRDefault="00414DB2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29BF6A" w14:textId="77777777" w:rsidR="00414DB2" w:rsidRDefault="00414DB2">
    <w:pPr>
      <w:pStyle w:val="ae"/>
      <w:jc w:val="right"/>
    </w:pPr>
  </w:p>
  <w:p w14:paraId="4FA0FF0D" w14:textId="77777777" w:rsidR="00414DB2" w:rsidRDefault="00414DB2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858BCE" w14:textId="77777777" w:rsidR="00907318" w:rsidRDefault="00907318" w:rsidP="00414DB2">
      <w:r>
        <w:separator/>
      </w:r>
    </w:p>
  </w:footnote>
  <w:footnote w:type="continuationSeparator" w:id="0">
    <w:p w14:paraId="002B580B" w14:textId="77777777" w:rsidR="00907318" w:rsidRDefault="00907318" w:rsidP="00414D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1F171011" w14:textId="77777777" w:rsidR="00414DB2" w:rsidRDefault="00414DB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6D8362" w14:textId="77777777" w:rsidR="00414DB2" w:rsidRDefault="00414DB2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639D085" w14:textId="77777777" w:rsidR="00414DB2" w:rsidRDefault="00414DB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7</w:t>
        </w:r>
        <w:r>
          <w:fldChar w:fldCharType="end"/>
        </w:r>
      </w:p>
    </w:sdtContent>
  </w:sdt>
  <w:p w14:paraId="63013C0F" w14:textId="77777777" w:rsidR="00414DB2" w:rsidRDefault="00414DB2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25E796A9" w14:textId="77777777" w:rsidR="00414DB2" w:rsidRDefault="00414DB2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1</w:t>
        </w:r>
        <w:r>
          <w:fldChar w:fldCharType="end"/>
        </w:r>
      </w:p>
    </w:sdtContent>
  </w:sdt>
  <w:p w14:paraId="408B97C1" w14:textId="77777777" w:rsidR="00414DB2" w:rsidRDefault="00414DB2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7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AC3991"/>
    <w:multiLevelType w:val="hybridMultilevel"/>
    <w:tmpl w:val="CF30DC56"/>
    <w:lvl w:ilvl="0" w:tplc="7626FC1E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299C72DF"/>
    <w:multiLevelType w:val="multilevel"/>
    <w:tmpl w:val="36BEA8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7E2B5C"/>
    <w:multiLevelType w:val="hybridMultilevel"/>
    <w:tmpl w:val="FBAA5AE8"/>
    <w:lvl w:ilvl="0" w:tplc="835005D4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5FBE59A3"/>
    <w:multiLevelType w:val="hybridMultilevel"/>
    <w:tmpl w:val="0D4EA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2"/>
  </w:num>
  <w:num w:numId="4">
    <w:abstractNumId w:val="0"/>
  </w:num>
  <w:num w:numId="5">
    <w:abstractNumId w:val="6"/>
  </w:num>
  <w:num w:numId="6">
    <w:abstractNumId w:val="32"/>
  </w:num>
  <w:num w:numId="7">
    <w:abstractNumId w:val="36"/>
  </w:num>
  <w:num w:numId="8">
    <w:abstractNumId w:val="31"/>
  </w:num>
  <w:num w:numId="9">
    <w:abstractNumId w:val="14"/>
  </w:num>
  <w:num w:numId="10">
    <w:abstractNumId w:val="12"/>
  </w:num>
  <w:num w:numId="11">
    <w:abstractNumId w:val="3"/>
  </w:num>
  <w:num w:numId="12">
    <w:abstractNumId w:val="29"/>
  </w:num>
  <w:num w:numId="13">
    <w:abstractNumId w:val="28"/>
  </w:num>
  <w:num w:numId="14">
    <w:abstractNumId w:val="24"/>
  </w:num>
  <w:num w:numId="15">
    <w:abstractNumId w:val="34"/>
  </w:num>
  <w:num w:numId="16">
    <w:abstractNumId w:val="4"/>
  </w:num>
  <w:num w:numId="17">
    <w:abstractNumId w:val="16"/>
  </w:num>
  <w:num w:numId="18">
    <w:abstractNumId w:val="1"/>
  </w:num>
  <w:num w:numId="19">
    <w:abstractNumId w:val="15"/>
  </w:num>
  <w:num w:numId="20">
    <w:abstractNumId w:val="25"/>
  </w:num>
  <w:num w:numId="21">
    <w:abstractNumId w:val="5"/>
  </w:num>
  <w:num w:numId="22">
    <w:abstractNumId w:val="23"/>
  </w:num>
  <w:num w:numId="23">
    <w:abstractNumId w:val="26"/>
  </w:num>
  <w:num w:numId="24">
    <w:abstractNumId w:val="21"/>
  </w:num>
  <w:num w:numId="25">
    <w:abstractNumId w:val="7"/>
  </w:num>
  <w:num w:numId="26">
    <w:abstractNumId w:val="11"/>
  </w:num>
  <w:num w:numId="27">
    <w:abstractNumId w:val="35"/>
  </w:num>
  <w:num w:numId="28">
    <w:abstractNumId w:val="10"/>
  </w:num>
  <w:num w:numId="29">
    <w:abstractNumId w:val="9"/>
  </w:num>
  <w:num w:numId="30">
    <w:abstractNumId w:val="20"/>
  </w:num>
  <w:num w:numId="31">
    <w:abstractNumId w:val="17"/>
  </w:num>
  <w:num w:numId="32">
    <w:abstractNumId w:val="13"/>
  </w:num>
  <w:num w:numId="33">
    <w:abstractNumId w:val="18"/>
  </w:num>
  <w:num w:numId="34">
    <w:abstractNumId w:val="8"/>
  </w:num>
  <w:num w:numId="35">
    <w:abstractNumId w:val="30"/>
  </w:num>
  <w:num w:numId="36">
    <w:abstractNumId w:val="27"/>
  </w:num>
  <w:num w:numId="37">
    <w:abstractNumId w:val="19"/>
  </w:num>
  <w:num w:numId="38">
    <w:abstractNumId w:val="0"/>
    <w:lvlOverride w:ilvl="0"/>
    <w:lvlOverride w:ilvl="1"/>
  </w:num>
  <w:num w:numId="39">
    <w:abstractNumId w:val="0"/>
    <w:lvlOverride w:ilvl="0">
      <w:startOverride w:val="3"/>
    </w:lvlOverride>
    <w:lvlOverride w:ilvl="1">
      <w:startOverride w:val="8"/>
    </w:lvlOverride>
  </w:num>
  <w:num w:numId="40">
    <w:abstractNumId w:val="0"/>
    <w:lvlOverride w:ilvl="0">
      <w:startOverride w:val="3"/>
    </w:lvlOverride>
    <w:lvlOverride w:ilvl="1">
      <w:startOverride w:val="5"/>
    </w:lvlOverride>
  </w:num>
  <w:num w:numId="41">
    <w:abstractNumId w:val="0"/>
    <w:lvlOverride w:ilvl="0">
      <w:startOverride w:val="4"/>
    </w:lvlOverride>
    <w:lvlOverride w:ilvl="1">
      <w:startOverride w:val="1"/>
    </w:lvlOverride>
  </w:num>
  <w:num w:numId="42">
    <w:abstractNumId w:val="0"/>
    <w:lvlOverride w:ilvl="0">
      <w:startOverride w:val="5"/>
    </w:lvlOverride>
    <w:lvlOverride w:ilvl="1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14DB2"/>
    <w:rsid w:val="00036226"/>
    <w:rsid w:val="00047ECB"/>
    <w:rsid w:val="000957D6"/>
    <w:rsid w:val="000D1D10"/>
    <w:rsid w:val="00155DB2"/>
    <w:rsid w:val="00180328"/>
    <w:rsid w:val="001B5FD1"/>
    <w:rsid w:val="00225C87"/>
    <w:rsid w:val="00245A12"/>
    <w:rsid w:val="00261EB7"/>
    <w:rsid w:val="002A4B87"/>
    <w:rsid w:val="002C1407"/>
    <w:rsid w:val="002C4025"/>
    <w:rsid w:val="002F56A1"/>
    <w:rsid w:val="00310D31"/>
    <w:rsid w:val="00364158"/>
    <w:rsid w:val="00383010"/>
    <w:rsid w:val="003B58BF"/>
    <w:rsid w:val="003C0349"/>
    <w:rsid w:val="003C1E6E"/>
    <w:rsid w:val="00405A81"/>
    <w:rsid w:val="00414AED"/>
    <w:rsid w:val="00414DB2"/>
    <w:rsid w:val="004319D4"/>
    <w:rsid w:val="004518EE"/>
    <w:rsid w:val="004B3E41"/>
    <w:rsid w:val="004E2B7C"/>
    <w:rsid w:val="004E2D8C"/>
    <w:rsid w:val="0053476D"/>
    <w:rsid w:val="00573EB4"/>
    <w:rsid w:val="005B6BA4"/>
    <w:rsid w:val="005D766B"/>
    <w:rsid w:val="005E7205"/>
    <w:rsid w:val="00626661"/>
    <w:rsid w:val="0063707C"/>
    <w:rsid w:val="006A31DB"/>
    <w:rsid w:val="006E1B3F"/>
    <w:rsid w:val="006F168C"/>
    <w:rsid w:val="006F29BA"/>
    <w:rsid w:val="00734F98"/>
    <w:rsid w:val="00741F40"/>
    <w:rsid w:val="007646EB"/>
    <w:rsid w:val="00777AA3"/>
    <w:rsid w:val="007922C0"/>
    <w:rsid w:val="007D7B1F"/>
    <w:rsid w:val="00827BEE"/>
    <w:rsid w:val="00831898"/>
    <w:rsid w:val="00862E0D"/>
    <w:rsid w:val="008671F4"/>
    <w:rsid w:val="008B5224"/>
    <w:rsid w:val="008F77FB"/>
    <w:rsid w:val="00907318"/>
    <w:rsid w:val="009250FA"/>
    <w:rsid w:val="00941659"/>
    <w:rsid w:val="009B5E1F"/>
    <w:rsid w:val="009B79D2"/>
    <w:rsid w:val="009C4B13"/>
    <w:rsid w:val="009D3EB2"/>
    <w:rsid w:val="009D5501"/>
    <w:rsid w:val="00A20C4D"/>
    <w:rsid w:val="00A22747"/>
    <w:rsid w:val="00A47BB6"/>
    <w:rsid w:val="00A8029A"/>
    <w:rsid w:val="00A91F27"/>
    <w:rsid w:val="00AE1D2A"/>
    <w:rsid w:val="00B23797"/>
    <w:rsid w:val="00B61CA1"/>
    <w:rsid w:val="00B83CD3"/>
    <w:rsid w:val="00BB154B"/>
    <w:rsid w:val="00C03B35"/>
    <w:rsid w:val="00C041F1"/>
    <w:rsid w:val="00C872A0"/>
    <w:rsid w:val="00CE13D7"/>
    <w:rsid w:val="00CF61C4"/>
    <w:rsid w:val="00D033D1"/>
    <w:rsid w:val="00D90635"/>
    <w:rsid w:val="00D91968"/>
    <w:rsid w:val="00DA33B7"/>
    <w:rsid w:val="00DC1021"/>
    <w:rsid w:val="00DC1779"/>
    <w:rsid w:val="00E07465"/>
    <w:rsid w:val="00E560E2"/>
    <w:rsid w:val="00E617F6"/>
    <w:rsid w:val="00E84665"/>
    <w:rsid w:val="00E87C75"/>
    <w:rsid w:val="00EA5BC9"/>
    <w:rsid w:val="00EA716F"/>
    <w:rsid w:val="00EB30BC"/>
    <w:rsid w:val="00F0734B"/>
    <w:rsid w:val="00F15776"/>
    <w:rsid w:val="00F56597"/>
    <w:rsid w:val="00F800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DC83CE"/>
  <w15:chartTrackingRefBased/>
  <w15:docId w15:val="{76A4A235-6A32-4E77-9EF9-E8A85B02B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414DB2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414DB2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414DB2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414DB2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414DB2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414DB2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414DB2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414DB2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414DB2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414DB2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414DB2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414DB2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414DB2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414DB2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414DB2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414DB2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414DB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414DB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414DB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414DB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414DB2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414DB2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414DB2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414DB2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414DB2"/>
    <w:rPr>
      <w:vertAlign w:val="superscript"/>
    </w:rPr>
  </w:style>
  <w:style w:type="paragraph" w:customStyle="1" w:styleId="12">
    <w:name w:val="Стиль1"/>
    <w:basedOn w:val="a2"/>
    <w:rsid w:val="00414DB2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414DB2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414DB2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414DB2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414DB2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14DB2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414DB2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414DB2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414DB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414DB2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414DB2"/>
    <w:rPr>
      <w:color w:val="0563C1" w:themeColor="hyperlink"/>
      <w:u w:val="single"/>
    </w:rPr>
  </w:style>
  <w:style w:type="character" w:customStyle="1" w:styleId="apple-converted-space">
    <w:name w:val="apple-converted-space"/>
    <w:basedOn w:val="a3"/>
    <w:rsid w:val="00414DB2"/>
  </w:style>
  <w:style w:type="paragraph" w:styleId="af4">
    <w:name w:val="Title"/>
    <w:link w:val="af5"/>
    <w:qFormat/>
    <w:rsid w:val="00414DB2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414DB2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414DB2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414DB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414DB2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414DB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414DB2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414DB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414DB2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414DB2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414DB2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414DB2"/>
    <w:rPr>
      <w:sz w:val="24"/>
      <w:lang w:val="ru-RU" w:eastAsia="ru-RU" w:bidi="ar-SA"/>
    </w:rPr>
  </w:style>
  <w:style w:type="character" w:styleId="af9">
    <w:name w:val="page number"/>
    <w:rsid w:val="00414DB2"/>
  </w:style>
  <w:style w:type="paragraph" w:customStyle="1" w:styleId="afa">
    <w:name w:val="бычный"/>
    <w:rsid w:val="00414D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414DB2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414DB2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414DB2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414DB2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414DB2"/>
    <w:rPr>
      <w:i/>
      <w:iCs/>
    </w:rPr>
  </w:style>
  <w:style w:type="paragraph" w:customStyle="1" w:styleId="15">
    <w:name w:val="Обычный1"/>
    <w:rsid w:val="00414DB2"/>
    <w:pPr>
      <w:widowControl w:val="0"/>
      <w:snapToGrid w:val="0"/>
      <w:spacing w:after="0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414DB2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414DB2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414DB2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414DB2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414DB2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414DB2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414DB2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414DB2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414DB2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414DB2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414DB2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414DB2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414DB2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414DB2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414DB2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414DB2"/>
  </w:style>
  <w:style w:type="character" w:customStyle="1" w:styleId="s12">
    <w:name w:val="s12"/>
    <w:basedOn w:val="a3"/>
    <w:rsid w:val="00414DB2"/>
  </w:style>
  <w:style w:type="character" w:customStyle="1" w:styleId="s13">
    <w:name w:val="s13"/>
    <w:basedOn w:val="a3"/>
    <w:rsid w:val="00414DB2"/>
  </w:style>
  <w:style w:type="character" w:customStyle="1" w:styleId="s14">
    <w:name w:val="s14"/>
    <w:basedOn w:val="a3"/>
    <w:rsid w:val="00414DB2"/>
  </w:style>
  <w:style w:type="character" w:customStyle="1" w:styleId="s15">
    <w:name w:val="s15"/>
    <w:basedOn w:val="a3"/>
    <w:rsid w:val="00414DB2"/>
  </w:style>
  <w:style w:type="paragraph" w:customStyle="1" w:styleId="p2">
    <w:name w:val="p2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414DB2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414DB2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18">
    <w:name w:val="Схема документа Знак1"/>
    <w:basedOn w:val="a3"/>
    <w:uiPriority w:val="99"/>
    <w:semiHidden/>
    <w:rsid w:val="00414DB2"/>
    <w:rPr>
      <w:rFonts w:ascii="Segoe UI" w:eastAsiaTheme="minorEastAsia" w:hAnsi="Segoe UI" w:cs="Segoe UI"/>
      <w:sz w:val="16"/>
      <w:szCs w:val="16"/>
      <w:lang w:eastAsia="ru-RU"/>
    </w:rPr>
  </w:style>
  <w:style w:type="paragraph" w:customStyle="1" w:styleId="ConsPlusNonformat">
    <w:name w:val="ConsPlusNonformat"/>
    <w:rsid w:val="00414DB2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414DB2"/>
    <w:rPr>
      <w:sz w:val="16"/>
      <w:szCs w:val="16"/>
    </w:rPr>
  </w:style>
  <w:style w:type="paragraph" w:styleId="aff3">
    <w:name w:val="annotation text"/>
    <w:basedOn w:val="a2"/>
    <w:link w:val="aff4"/>
    <w:rsid w:val="00414DB2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414D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414DB2"/>
    <w:rPr>
      <w:b/>
      <w:bCs/>
    </w:rPr>
  </w:style>
  <w:style w:type="character" w:customStyle="1" w:styleId="aff6">
    <w:name w:val="Тема примечания Знак"/>
    <w:basedOn w:val="aff4"/>
    <w:link w:val="aff5"/>
    <w:rsid w:val="00414DB2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414DB2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414DB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414DB2"/>
    <w:rPr>
      <w:rFonts w:cs="Times New Roman"/>
      <w:b/>
      <w:bCs/>
    </w:rPr>
  </w:style>
  <w:style w:type="paragraph" w:customStyle="1" w:styleId="Style20">
    <w:name w:val="Style20"/>
    <w:basedOn w:val="a2"/>
    <w:rsid w:val="00414DB2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414DB2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414DB2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414DB2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414DB2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414DB2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414DB2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414DB2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414DB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414DB2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414DB2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414DB2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414DB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414DB2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414DB2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414DB2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414DB2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414DB2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414DB2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414DB2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414DB2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414DB2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414DB2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414DB2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414DB2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414DB2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414DB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414DB2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414DB2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414DB2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414DB2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414DB2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414DB2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414DB2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414DB2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414DB2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414DB2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414DB2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414DB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414DB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414DB2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414DB2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414DB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414DB2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414DB2"/>
    <w:rPr>
      <w:color w:val="808080"/>
    </w:rPr>
  </w:style>
  <w:style w:type="character" w:customStyle="1" w:styleId="extended-textshort">
    <w:name w:val="extended-text__short"/>
    <w:basedOn w:val="a3"/>
    <w:rsid w:val="00414DB2"/>
  </w:style>
  <w:style w:type="paragraph" w:customStyle="1" w:styleId="pboth">
    <w:name w:val="pboth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414DB2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414DB2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414DB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3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1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2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6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oleObject" Target="embeddings/oleObject2.bin"/><Relationship Id="rId26" Type="http://schemas.openxmlformats.org/officeDocument/2006/relationships/image" Target="media/image9.png"/><Relationship Id="rId39" Type="http://schemas.openxmlformats.org/officeDocument/2006/relationships/theme" Target="theme/theme1.xml"/><Relationship Id="rId21" Type="http://schemas.openxmlformats.org/officeDocument/2006/relationships/image" Target="media/image4.png"/><Relationship Id="rId34" Type="http://schemas.openxmlformats.org/officeDocument/2006/relationships/hyperlink" Target="http://biblio.kosygin-rgu.ru/jirbis2/index.php?option=com_irbis&amp;view=irbis&amp;Itemid=108" TargetMode="External"/><Relationship Id="rId7" Type="http://schemas.openxmlformats.org/officeDocument/2006/relationships/footer" Target="footer1.xml"/><Relationship Id="rId12" Type="http://schemas.openxmlformats.org/officeDocument/2006/relationships/footer" Target="footer3.xml"/><Relationship Id="rId17" Type="http://schemas.openxmlformats.org/officeDocument/2006/relationships/image" Target="media/image2.wmf"/><Relationship Id="rId25" Type="http://schemas.openxmlformats.org/officeDocument/2006/relationships/image" Target="media/image8.png"/><Relationship Id="rId33" Type="http://schemas.openxmlformats.org/officeDocument/2006/relationships/hyperlink" Target="https://new.znanium.com/catalog/document/pid=461459" TargetMode="Externa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3.png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7.png"/><Relationship Id="rId32" Type="http://schemas.openxmlformats.org/officeDocument/2006/relationships/hyperlink" Target="https://new.znanium.com/catalog/document/pid=351385" TargetMode="External"/><Relationship Id="rId37" Type="http://schemas.openxmlformats.org/officeDocument/2006/relationships/hyperlink" Target="http://znanium.com/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1.wmf"/><Relationship Id="rId23" Type="http://schemas.openxmlformats.org/officeDocument/2006/relationships/image" Target="media/image6.png"/><Relationship Id="rId28" Type="http://schemas.openxmlformats.org/officeDocument/2006/relationships/image" Target="media/image11.png"/><Relationship Id="rId36" Type="http://schemas.openxmlformats.org/officeDocument/2006/relationships/hyperlink" Target="http://znanium.com/" TargetMode="External"/><Relationship Id="rId10" Type="http://schemas.openxmlformats.org/officeDocument/2006/relationships/header" Target="header3.xml"/><Relationship Id="rId19" Type="http://schemas.openxmlformats.org/officeDocument/2006/relationships/oleObject" Target="embeddings/oleObject3.bin"/><Relationship Id="rId31" Type="http://schemas.openxmlformats.org/officeDocument/2006/relationships/hyperlink" Target="https://new.znanium.com/catalog/document/pid=427176" TargetMode="Externa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footer" Target="footer4.xml"/><Relationship Id="rId22" Type="http://schemas.openxmlformats.org/officeDocument/2006/relationships/image" Target="media/image5.png"/><Relationship Id="rId27" Type="http://schemas.openxmlformats.org/officeDocument/2006/relationships/image" Target="media/image10.png"/><Relationship Id="rId30" Type="http://schemas.openxmlformats.org/officeDocument/2006/relationships/hyperlink" Target="https://new.znanium.com/catalog/document/pid=961356" TargetMode="External"/><Relationship Id="rId35" Type="http://schemas.openxmlformats.org/officeDocument/2006/relationships/hyperlink" Target="http://www.e.lanbook.com/" TargetMode="External"/><Relationship Id="rId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2</Pages>
  <Words>6107</Words>
  <Characters>34813</Characters>
  <Application>Microsoft Office Word</Application>
  <DocSecurity>0</DocSecurity>
  <Lines>290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H18056</dc:creator>
  <cp:keywords/>
  <dc:description/>
  <cp:lastModifiedBy>FH18056</cp:lastModifiedBy>
  <cp:revision>2</cp:revision>
  <dcterms:created xsi:type="dcterms:W3CDTF">2022-03-29T08:54:00Z</dcterms:created>
  <dcterms:modified xsi:type="dcterms:W3CDTF">2022-03-29T08:54:00Z</dcterms:modified>
</cp:coreProperties>
</file>